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45C4E8" w14:textId="77777777" w:rsidR="005F2229" w:rsidRDefault="00FB4866" w:rsidP="005F2229">
      <w:r>
        <w:rPr>
          <w:noProof/>
        </w:rPr>
        <w:drawing>
          <wp:anchor distT="0" distB="0" distL="114300" distR="114300" simplePos="0" relativeHeight="251657728" behindDoc="0" locked="0" layoutInCell="1" allowOverlap="1" wp14:anchorId="2EB621E2" wp14:editId="1C3E9BFE">
            <wp:simplePos x="0" y="0"/>
            <wp:positionH relativeFrom="column">
              <wp:posOffset>3003550</wp:posOffset>
            </wp:positionH>
            <wp:positionV relativeFrom="paragraph">
              <wp:posOffset>-476250</wp:posOffset>
            </wp:positionV>
            <wp:extent cx="546100" cy="609600"/>
            <wp:effectExtent l="0" t="0" r="0" b="0"/>
            <wp:wrapSquare wrapText="left"/>
            <wp:docPr id="8" name="Picture 2" descr="LOGO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"/>
                    <pic:cNvPicPr>
                      <a:picLocks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FB6C6" w14:textId="77777777" w:rsidR="005F2229" w:rsidRDefault="005F2229"/>
    <w:p w14:paraId="1C339024" w14:textId="69168B93" w:rsidR="005F2229" w:rsidRDefault="005F2229">
      <w:pPr>
        <w:tabs>
          <w:tab w:val="center" w:pos="4680"/>
        </w:tabs>
        <w:rPr>
          <w:rFonts w:ascii="Arial" w:hAnsi="Arial"/>
          <w:b/>
        </w:rPr>
      </w:pPr>
      <w:r>
        <w:rPr>
          <w:rFonts w:ascii="Arial" w:hAnsi="Arial"/>
          <w:b/>
          <w:sz w:val="30"/>
        </w:rPr>
        <w:t>NEW YORK CITY COLLEGE OF TECHNOLOGY</w:t>
      </w:r>
    </w:p>
    <w:p w14:paraId="012D7020" w14:textId="38574E42" w:rsidR="005F2229" w:rsidRDefault="005F2229">
      <w:pPr>
        <w:tabs>
          <w:tab w:val="center" w:pos="4680"/>
        </w:tabs>
        <w:rPr>
          <w:rFonts w:ascii="Arial" w:hAnsi="Arial"/>
          <w:b/>
        </w:rPr>
      </w:pPr>
      <w:r>
        <w:rPr>
          <w:rFonts w:ascii="Arial" w:hAnsi="Arial"/>
          <w:b/>
        </w:rPr>
        <w:tab/>
      </w:r>
      <w:r w:rsidR="003E0538">
        <w:rPr>
          <w:rFonts w:ascii="Arial" w:hAnsi="Arial"/>
          <w:b/>
          <w:sz w:val="30"/>
        </w:rPr>
        <w:t>Th</w:t>
      </w:r>
      <w:r>
        <w:rPr>
          <w:rFonts w:ascii="Arial" w:hAnsi="Arial"/>
          <w:b/>
          <w:sz w:val="30"/>
        </w:rPr>
        <w:t>e City University of New York</w:t>
      </w:r>
    </w:p>
    <w:p w14:paraId="47333432" w14:textId="77777777" w:rsidR="005F2229" w:rsidRDefault="005F2229">
      <w:pPr>
        <w:tabs>
          <w:tab w:val="left" w:pos="-1440"/>
        </w:tabs>
        <w:ind w:left="5040" w:hanging="3600"/>
        <w:rPr>
          <w:rFonts w:ascii="Arial" w:hAnsi="Arial"/>
          <w:b/>
          <w:sz w:val="22"/>
        </w:rPr>
      </w:pPr>
    </w:p>
    <w:p w14:paraId="12664154" w14:textId="77777777" w:rsidR="005F2229" w:rsidRPr="005D75B8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 w:rsidRPr="005D75B8">
        <w:rPr>
          <w:sz w:val="21"/>
          <w:szCs w:val="21"/>
        </w:rPr>
        <w:t>DEPARTMENT:</w:t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Mathematics</w:t>
      </w:r>
    </w:p>
    <w:p w14:paraId="77E4E650" w14:textId="77777777" w:rsidR="005F2229" w:rsidRPr="005D75B8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COURSE:</w:t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MAT 1272</w:t>
      </w:r>
    </w:p>
    <w:p w14:paraId="2364911C" w14:textId="77777777" w:rsidR="005F2229" w:rsidRPr="005D75B8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TITLE:</w:t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="000C6A22">
        <w:rPr>
          <w:sz w:val="21"/>
          <w:szCs w:val="21"/>
        </w:rPr>
        <w:tab/>
      </w:r>
      <w:r w:rsidRPr="005D75B8">
        <w:rPr>
          <w:sz w:val="21"/>
          <w:szCs w:val="21"/>
        </w:rPr>
        <w:t>Statistics</w:t>
      </w:r>
    </w:p>
    <w:p w14:paraId="641FB75C" w14:textId="77777777" w:rsidR="005F2229" w:rsidRPr="005D75B8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4320"/>
        </w:tabs>
        <w:ind w:left="3150" w:hanging="4590"/>
        <w:jc w:val="both"/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DESCRIPTION: An introduction to statistical methods and statistical inference. Topics include descriptive statistics, random variables, distributions, sampling estimation and inference, t-tests, Chi-square tests and correlation.</w:t>
      </w:r>
    </w:p>
    <w:p w14:paraId="2FCA3C9C" w14:textId="37102F5E" w:rsidR="005F2229" w:rsidRPr="005D75B8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TEXT:</w:t>
      </w:r>
      <w:r w:rsidRPr="005D75B8">
        <w:rPr>
          <w:sz w:val="21"/>
          <w:szCs w:val="21"/>
        </w:rPr>
        <w:tab/>
        <w:t xml:space="preserve"> Introductory Statistics</w:t>
      </w:r>
      <w:r w:rsidR="00BC22E0">
        <w:rPr>
          <w:sz w:val="21"/>
          <w:szCs w:val="21"/>
        </w:rPr>
        <w:t>,</w:t>
      </w:r>
      <w:r w:rsidRPr="005D75B8">
        <w:rPr>
          <w:sz w:val="21"/>
          <w:szCs w:val="21"/>
        </w:rPr>
        <w:t xml:space="preserve"> </w:t>
      </w:r>
      <w:r w:rsidR="00FB4866">
        <w:rPr>
          <w:sz w:val="21"/>
          <w:szCs w:val="21"/>
        </w:rPr>
        <w:t>10</w:t>
      </w:r>
      <w:r w:rsidRPr="005D75B8">
        <w:rPr>
          <w:sz w:val="21"/>
          <w:szCs w:val="21"/>
          <w:vertAlign w:val="superscript"/>
        </w:rPr>
        <w:t>th</w:t>
      </w:r>
      <w:r w:rsidRPr="005D75B8">
        <w:rPr>
          <w:sz w:val="21"/>
          <w:szCs w:val="21"/>
        </w:rPr>
        <w:t xml:space="preserve"> edition</w:t>
      </w:r>
      <w:r w:rsidR="00BC22E0">
        <w:rPr>
          <w:sz w:val="21"/>
          <w:szCs w:val="21"/>
        </w:rPr>
        <w:t>,</w:t>
      </w:r>
      <w:r w:rsidRPr="005D75B8">
        <w:rPr>
          <w:sz w:val="21"/>
          <w:szCs w:val="21"/>
        </w:rPr>
        <w:t xml:space="preserve"> Prem S. Mann</w:t>
      </w:r>
      <w:r w:rsidR="00BC22E0">
        <w:rPr>
          <w:sz w:val="21"/>
          <w:szCs w:val="21"/>
        </w:rPr>
        <w:t xml:space="preserve">, </w:t>
      </w:r>
      <w:r w:rsidRPr="005D75B8">
        <w:rPr>
          <w:sz w:val="21"/>
          <w:szCs w:val="21"/>
        </w:rPr>
        <w:t>John Wiley &amp; Sons</w:t>
      </w:r>
    </w:p>
    <w:p w14:paraId="7C83EDA2" w14:textId="77777777" w:rsidR="005F2229" w:rsidRPr="005D75B8" w:rsidRDefault="005F2229" w:rsidP="005F2229">
      <w:pPr>
        <w:ind w:left="1440"/>
        <w:rPr>
          <w:sz w:val="21"/>
          <w:szCs w:val="21"/>
        </w:rPr>
      </w:pPr>
      <w:r w:rsidRPr="005D75B8">
        <w:rPr>
          <w:sz w:val="21"/>
          <w:szCs w:val="21"/>
        </w:rPr>
        <w:tab/>
      </w:r>
    </w:p>
    <w:p w14:paraId="6C404C32" w14:textId="77777777" w:rsidR="005F2229" w:rsidRPr="005D75B8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CREDITS:</w:t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3</w:t>
      </w:r>
    </w:p>
    <w:p w14:paraId="7EF39744" w14:textId="77777777" w:rsidR="00360986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PREREQUISITES:</w:t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MA</w:t>
      </w:r>
      <w:r w:rsidR="00B94CC4" w:rsidRPr="005D75B8">
        <w:rPr>
          <w:sz w:val="21"/>
          <w:szCs w:val="21"/>
        </w:rPr>
        <w:t>T</w:t>
      </w:r>
      <w:r w:rsidRPr="005D75B8">
        <w:rPr>
          <w:sz w:val="21"/>
          <w:szCs w:val="21"/>
        </w:rPr>
        <w:t xml:space="preserve"> 11</w:t>
      </w:r>
      <w:r w:rsidR="00B94CC4" w:rsidRPr="005D75B8">
        <w:rPr>
          <w:sz w:val="21"/>
          <w:szCs w:val="21"/>
        </w:rPr>
        <w:t>9</w:t>
      </w:r>
      <w:r w:rsidRPr="005D75B8">
        <w:rPr>
          <w:sz w:val="21"/>
          <w:szCs w:val="21"/>
        </w:rPr>
        <w:t>0</w:t>
      </w:r>
      <w:r w:rsidR="00B94CC4" w:rsidRPr="005D75B8">
        <w:rPr>
          <w:sz w:val="21"/>
          <w:szCs w:val="21"/>
        </w:rPr>
        <w:t xml:space="preserve"> </w:t>
      </w:r>
      <w:r w:rsidR="002B6638">
        <w:rPr>
          <w:sz w:val="21"/>
          <w:szCs w:val="21"/>
        </w:rPr>
        <w:t xml:space="preserve">or MAT 1190CO </w:t>
      </w:r>
      <w:r w:rsidRPr="005D75B8">
        <w:rPr>
          <w:sz w:val="21"/>
          <w:szCs w:val="21"/>
        </w:rPr>
        <w:t>or higher</w:t>
      </w:r>
      <w:r w:rsidR="002B6638">
        <w:rPr>
          <w:sz w:val="21"/>
          <w:szCs w:val="21"/>
        </w:rPr>
        <w:t>.</w:t>
      </w:r>
    </w:p>
    <w:p w14:paraId="79B80D2D" w14:textId="133BCE82" w:rsidR="005F2229" w:rsidRPr="005D75B8" w:rsidRDefault="00360986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040" w:hanging="5040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 w:rsidR="002B6638">
        <w:rPr>
          <w:sz w:val="21"/>
          <w:szCs w:val="21"/>
        </w:rPr>
        <w:t>Not open to students who have completed MAT 1372 or MAT 2572.</w:t>
      </w:r>
    </w:p>
    <w:p w14:paraId="24DE70A9" w14:textId="77777777" w:rsidR="005F2229" w:rsidRPr="005D75B8" w:rsidRDefault="005F2229">
      <w:pPr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</w:p>
    <w:p w14:paraId="0494B9DF" w14:textId="77777777" w:rsidR="002B6638" w:rsidRPr="005D75B8" w:rsidRDefault="005F2229" w:rsidP="002B6638">
      <w:pPr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  <w:t>Prepared by:</w:t>
      </w:r>
      <w:r w:rsidR="002B6638">
        <w:rPr>
          <w:sz w:val="21"/>
          <w:szCs w:val="21"/>
        </w:rPr>
        <w:t xml:space="preserve"> </w:t>
      </w:r>
      <w:r w:rsidRPr="005D75B8">
        <w:rPr>
          <w:sz w:val="21"/>
          <w:szCs w:val="21"/>
        </w:rPr>
        <w:t xml:space="preserve">Prof Johanna </w:t>
      </w:r>
      <w:proofErr w:type="spellStart"/>
      <w:r w:rsidRPr="005D75B8">
        <w:rPr>
          <w:sz w:val="21"/>
          <w:szCs w:val="21"/>
        </w:rPr>
        <w:t>Ellner</w:t>
      </w:r>
      <w:proofErr w:type="spellEnd"/>
      <w:r w:rsidR="002B6638">
        <w:rPr>
          <w:sz w:val="21"/>
          <w:szCs w:val="21"/>
        </w:rPr>
        <w:t xml:space="preserve">, </w:t>
      </w:r>
      <w:r w:rsidR="002B6638" w:rsidRPr="005D75B8">
        <w:rPr>
          <w:sz w:val="21"/>
          <w:szCs w:val="21"/>
        </w:rPr>
        <w:t>Spring 202</w:t>
      </w:r>
      <w:r w:rsidR="002B6638">
        <w:rPr>
          <w:sz w:val="21"/>
          <w:szCs w:val="21"/>
        </w:rPr>
        <w:t>1</w:t>
      </w:r>
    </w:p>
    <w:p w14:paraId="58AB5582" w14:textId="79AFE7DB" w:rsidR="002B6638" w:rsidRDefault="002B6638" w:rsidP="002B6638">
      <w:pPr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ab/>
        <w:t xml:space="preserve">Updated by: Prof </w:t>
      </w:r>
      <w:r w:rsidR="00FB4866">
        <w:rPr>
          <w:sz w:val="21"/>
          <w:szCs w:val="21"/>
        </w:rPr>
        <w:t>Ezra Halleck</w:t>
      </w:r>
      <w:r>
        <w:rPr>
          <w:sz w:val="21"/>
          <w:szCs w:val="21"/>
        </w:rPr>
        <w:t xml:space="preserve">, </w:t>
      </w:r>
      <w:r w:rsidR="00FB4866">
        <w:rPr>
          <w:sz w:val="21"/>
          <w:szCs w:val="21"/>
        </w:rPr>
        <w:t>Spring</w:t>
      </w:r>
      <w:r>
        <w:rPr>
          <w:sz w:val="21"/>
          <w:szCs w:val="21"/>
        </w:rPr>
        <w:t xml:space="preserve"> 202</w:t>
      </w:r>
      <w:r w:rsidR="00FB4866">
        <w:rPr>
          <w:sz w:val="21"/>
          <w:szCs w:val="21"/>
        </w:rPr>
        <w:t>2</w:t>
      </w:r>
    </w:p>
    <w:p w14:paraId="3FFC5097" w14:textId="77777777" w:rsidR="005F2229" w:rsidRPr="005D75B8" w:rsidRDefault="005F2229" w:rsidP="002B6638">
      <w:pPr>
        <w:rPr>
          <w:sz w:val="21"/>
          <w:szCs w:val="21"/>
        </w:rPr>
      </w:pP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  <w:r w:rsidRPr="005D75B8">
        <w:rPr>
          <w:sz w:val="21"/>
          <w:szCs w:val="21"/>
        </w:rPr>
        <w:tab/>
      </w:r>
    </w:p>
    <w:p w14:paraId="6FD2FA83" w14:textId="03719F60" w:rsidR="005F2229" w:rsidRPr="005D75B8" w:rsidRDefault="005F2229" w:rsidP="00D20874">
      <w:pPr>
        <w:tabs>
          <w:tab w:val="left" w:pos="720"/>
          <w:tab w:val="left" w:pos="1260"/>
        </w:tabs>
        <w:ind w:left="1440" w:hanging="1440"/>
        <w:rPr>
          <w:sz w:val="21"/>
          <w:szCs w:val="21"/>
        </w:rPr>
      </w:pPr>
      <w:r w:rsidRPr="005D75B8">
        <w:rPr>
          <w:sz w:val="21"/>
          <w:szCs w:val="21"/>
        </w:rPr>
        <w:tab/>
        <w:t>A.</w:t>
      </w:r>
      <w:r w:rsidR="00D20874">
        <w:rPr>
          <w:sz w:val="21"/>
          <w:szCs w:val="21"/>
        </w:rPr>
        <w:t xml:space="preserve"> </w:t>
      </w:r>
      <w:r w:rsidRPr="005D75B8">
        <w:rPr>
          <w:sz w:val="21"/>
          <w:szCs w:val="21"/>
        </w:rPr>
        <w:t>Testin</w:t>
      </w:r>
      <w:r w:rsidR="00BC22E0">
        <w:rPr>
          <w:sz w:val="21"/>
          <w:szCs w:val="21"/>
        </w:rPr>
        <w:t xml:space="preserve">g; suggested </w:t>
      </w:r>
      <w:r w:rsidRPr="005D75B8">
        <w:rPr>
          <w:sz w:val="21"/>
          <w:szCs w:val="21"/>
        </w:rPr>
        <w:t>examination schedule</w:t>
      </w:r>
      <w:r w:rsidR="00BC22E0">
        <w:rPr>
          <w:sz w:val="21"/>
          <w:szCs w:val="21"/>
        </w:rPr>
        <w:t>:</w:t>
      </w:r>
    </w:p>
    <w:p w14:paraId="0BE179B7" w14:textId="77777777" w:rsidR="005F2229" w:rsidRPr="005D75B8" w:rsidRDefault="005F2229" w:rsidP="00D20874">
      <w:pPr>
        <w:ind w:left="1080" w:hanging="270"/>
        <w:rPr>
          <w:sz w:val="21"/>
          <w:szCs w:val="21"/>
        </w:rPr>
      </w:pPr>
      <w:r w:rsidRPr="005D75B8">
        <w:rPr>
          <w:sz w:val="21"/>
          <w:szCs w:val="21"/>
        </w:rPr>
        <w:tab/>
        <w:t>1.</w:t>
      </w:r>
      <w:r w:rsidRPr="005D75B8">
        <w:rPr>
          <w:sz w:val="21"/>
          <w:szCs w:val="21"/>
        </w:rPr>
        <w:tab/>
        <w:t>A one-hour exam at the completion of Lessons 1 - 5</w:t>
      </w:r>
    </w:p>
    <w:p w14:paraId="64071A59" w14:textId="77777777" w:rsidR="005F2229" w:rsidRPr="005D75B8" w:rsidRDefault="005F2229" w:rsidP="00D20874">
      <w:pPr>
        <w:ind w:left="1080" w:hanging="270"/>
        <w:rPr>
          <w:sz w:val="21"/>
          <w:szCs w:val="21"/>
        </w:rPr>
      </w:pPr>
      <w:r w:rsidRPr="005D75B8">
        <w:rPr>
          <w:sz w:val="21"/>
          <w:szCs w:val="21"/>
        </w:rPr>
        <w:tab/>
        <w:t>2.</w:t>
      </w:r>
      <w:r w:rsidRPr="005D75B8">
        <w:rPr>
          <w:sz w:val="21"/>
          <w:szCs w:val="21"/>
        </w:rPr>
        <w:tab/>
        <w:t>A one-hour exam at the completion of Lessons 7 - 11</w:t>
      </w:r>
    </w:p>
    <w:p w14:paraId="7F8AC35C" w14:textId="77777777" w:rsidR="005F2229" w:rsidRPr="005D75B8" w:rsidRDefault="005F2229" w:rsidP="00D20874">
      <w:pPr>
        <w:ind w:left="1080" w:hanging="270"/>
        <w:rPr>
          <w:sz w:val="21"/>
          <w:szCs w:val="21"/>
        </w:rPr>
      </w:pPr>
      <w:r w:rsidRPr="005D75B8">
        <w:rPr>
          <w:sz w:val="21"/>
          <w:szCs w:val="21"/>
        </w:rPr>
        <w:tab/>
        <w:t>3.</w:t>
      </w:r>
      <w:r w:rsidRPr="005D75B8">
        <w:rPr>
          <w:sz w:val="21"/>
          <w:szCs w:val="21"/>
        </w:rPr>
        <w:tab/>
        <w:t>A one-hour exam at the completion of Lessons 13 - 18</w:t>
      </w:r>
    </w:p>
    <w:p w14:paraId="0975AA5E" w14:textId="77777777" w:rsidR="005F2229" w:rsidRPr="005D75B8" w:rsidRDefault="005F2229" w:rsidP="00D20874">
      <w:pPr>
        <w:ind w:left="1080" w:hanging="270"/>
        <w:rPr>
          <w:sz w:val="21"/>
          <w:szCs w:val="21"/>
        </w:rPr>
      </w:pPr>
      <w:r w:rsidRPr="005D75B8">
        <w:rPr>
          <w:sz w:val="21"/>
          <w:szCs w:val="21"/>
        </w:rPr>
        <w:tab/>
        <w:t xml:space="preserve">4. </w:t>
      </w:r>
      <w:r w:rsidRPr="005D75B8">
        <w:rPr>
          <w:sz w:val="21"/>
          <w:szCs w:val="21"/>
        </w:rPr>
        <w:tab/>
        <w:t>A one-hour exam at the completions of Lessons 20 - 25</w:t>
      </w:r>
    </w:p>
    <w:p w14:paraId="02159B10" w14:textId="77777777" w:rsidR="005F2229" w:rsidRPr="005D75B8" w:rsidRDefault="005F2229" w:rsidP="00D20874">
      <w:pPr>
        <w:ind w:left="1080" w:hanging="270"/>
        <w:rPr>
          <w:sz w:val="21"/>
          <w:szCs w:val="21"/>
        </w:rPr>
      </w:pPr>
      <w:r w:rsidRPr="005D75B8">
        <w:rPr>
          <w:sz w:val="21"/>
          <w:szCs w:val="21"/>
        </w:rPr>
        <w:tab/>
        <w:t>5.</w:t>
      </w:r>
      <w:r w:rsidRPr="005D75B8">
        <w:rPr>
          <w:sz w:val="21"/>
          <w:szCs w:val="21"/>
        </w:rPr>
        <w:tab/>
        <w:t>A one session Final Examination.</w:t>
      </w:r>
    </w:p>
    <w:p w14:paraId="11EA7029" w14:textId="77777777" w:rsidR="005F2229" w:rsidRPr="005D75B8" w:rsidRDefault="005F2229">
      <w:pPr>
        <w:rPr>
          <w:sz w:val="21"/>
          <w:szCs w:val="21"/>
        </w:rPr>
      </w:pPr>
      <w:r w:rsidRPr="005D75B8">
        <w:rPr>
          <w:sz w:val="21"/>
          <w:szCs w:val="21"/>
        </w:rPr>
        <w:tab/>
      </w:r>
    </w:p>
    <w:p w14:paraId="1ED8FFF3" w14:textId="01F81604" w:rsidR="007C3CD9" w:rsidRDefault="005F2229">
      <w:pPr>
        <w:pStyle w:val="Heading1"/>
        <w:ind w:left="1440" w:hanging="720"/>
        <w:rPr>
          <w:sz w:val="21"/>
          <w:szCs w:val="21"/>
        </w:rPr>
      </w:pPr>
      <w:r w:rsidRPr="005D75B8">
        <w:rPr>
          <w:sz w:val="21"/>
          <w:szCs w:val="21"/>
        </w:rPr>
        <w:t>B. Requirement: A statistical calculator</w:t>
      </w:r>
      <w:r w:rsidR="007C3CD9">
        <w:rPr>
          <w:sz w:val="21"/>
          <w:szCs w:val="21"/>
        </w:rPr>
        <w:t>.</w:t>
      </w:r>
    </w:p>
    <w:p w14:paraId="69DD82FA" w14:textId="77256A7B" w:rsidR="005F2229" w:rsidRDefault="005F2229" w:rsidP="007C3CD9">
      <w:pPr>
        <w:pStyle w:val="Heading1"/>
        <w:numPr>
          <w:ilvl w:val="0"/>
          <w:numId w:val="7"/>
        </w:numPr>
        <w:rPr>
          <w:sz w:val="21"/>
          <w:szCs w:val="21"/>
        </w:rPr>
      </w:pPr>
      <w:r w:rsidRPr="005D75B8">
        <w:rPr>
          <w:sz w:val="21"/>
          <w:szCs w:val="21"/>
        </w:rPr>
        <w:t>Instructions for the TI Graphing Calculator 83 or higher are provided in the textbook.</w:t>
      </w:r>
    </w:p>
    <w:p w14:paraId="7172E02D" w14:textId="77777777" w:rsidR="007C3CD9" w:rsidRPr="007C3CD9" w:rsidRDefault="007C3CD9" w:rsidP="007C3CD9"/>
    <w:p w14:paraId="4CCF538A" w14:textId="7B739BBC" w:rsidR="00321768" w:rsidRDefault="005F2229" w:rsidP="00CC1762">
      <w:pPr>
        <w:ind w:left="1440" w:hanging="720"/>
        <w:rPr>
          <w:sz w:val="21"/>
          <w:szCs w:val="21"/>
        </w:rPr>
      </w:pPr>
      <w:r w:rsidRPr="005D75B8">
        <w:rPr>
          <w:sz w:val="21"/>
          <w:szCs w:val="21"/>
        </w:rPr>
        <w:t xml:space="preserve">C.  </w:t>
      </w:r>
      <w:hyperlink r:id="rId9" w:history="1">
        <w:r w:rsidR="004A00C4" w:rsidRPr="004A00C4">
          <w:rPr>
            <w:rStyle w:val="Hyperlink"/>
            <w:sz w:val="21"/>
            <w:szCs w:val="21"/>
          </w:rPr>
          <w:t>Wiley Plus</w:t>
        </w:r>
      </w:hyperlink>
      <w:r w:rsidR="004A00C4">
        <w:rPr>
          <w:sz w:val="21"/>
          <w:szCs w:val="21"/>
        </w:rPr>
        <w:t xml:space="preserve">: </w:t>
      </w:r>
      <w:r w:rsidR="00BC22E0">
        <w:rPr>
          <w:sz w:val="21"/>
          <w:szCs w:val="21"/>
        </w:rPr>
        <w:t xml:space="preserve">an electronic version of the textbook is </w:t>
      </w:r>
      <w:r w:rsidR="006513F3">
        <w:rPr>
          <w:sz w:val="21"/>
          <w:szCs w:val="21"/>
        </w:rPr>
        <w:t>available</w:t>
      </w:r>
      <w:r w:rsidR="00321768">
        <w:rPr>
          <w:sz w:val="21"/>
          <w:szCs w:val="21"/>
        </w:rPr>
        <w:t>.</w:t>
      </w:r>
    </w:p>
    <w:p w14:paraId="468EC876" w14:textId="13EC9AEC" w:rsidR="00321768" w:rsidRDefault="00321768" w:rsidP="00321768">
      <w:pPr>
        <w:pStyle w:val="ListParagraph"/>
        <w:numPr>
          <w:ilvl w:val="0"/>
          <w:numId w:val="10"/>
        </w:numPr>
        <w:rPr>
          <w:sz w:val="21"/>
          <w:szCs w:val="21"/>
        </w:rPr>
      </w:pPr>
      <w:r>
        <w:rPr>
          <w:sz w:val="21"/>
          <w:szCs w:val="21"/>
        </w:rPr>
        <w:t>R</w:t>
      </w:r>
      <w:r w:rsidR="00BC22E0" w:rsidRPr="00321768">
        <w:rPr>
          <w:sz w:val="21"/>
          <w:szCs w:val="21"/>
        </w:rPr>
        <w:t xml:space="preserve">equired for </w:t>
      </w:r>
      <w:r w:rsidR="006513F3" w:rsidRPr="00321768">
        <w:rPr>
          <w:sz w:val="21"/>
          <w:szCs w:val="21"/>
        </w:rPr>
        <w:t xml:space="preserve">sections whose </w:t>
      </w:r>
      <w:r w:rsidR="004A00C4" w:rsidRPr="00321768">
        <w:rPr>
          <w:sz w:val="21"/>
          <w:szCs w:val="21"/>
        </w:rPr>
        <w:t>instructors opt to use</w:t>
      </w:r>
      <w:r w:rsidR="006513F3" w:rsidRPr="00321768">
        <w:rPr>
          <w:sz w:val="21"/>
          <w:szCs w:val="21"/>
        </w:rPr>
        <w:t xml:space="preserve"> the</w:t>
      </w:r>
      <w:r w:rsidR="004A00C4" w:rsidRPr="00321768">
        <w:rPr>
          <w:sz w:val="21"/>
          <w:szCs w:val="21"/>
        </w:rPr>
        <w:t xml:space="preserve"> </w:t>
      </w:r>
      <w:r w:rsidR="007A5E74" w:rsidRPr="00321768">
        <w:rPr>
          <w:sz w:val="21"/>
          <w:szCs w:val="21"/>
        </w:rPr>
        <w:t>on-line homework assignments</w:t>
      </w:r>
      <w:r w:rsidR="001A177A" w:rsidRPr="00321768">
        <w:rPr>
          <w:sz w:val="21"/>
          <w:szCs w:val="21"/>
        </w:rPr>
        <w:t>.</w:t>
      </w:r>
    </w:p>
    <w:p w14:paraId="1A93D7B0" w14:textId="77777777" w:rsidR="00321768" w:rsidRDefault="007C3CD9" w:rsidP="00321768">
      <w:pPr>
        <w:pStyle w:val="ListParagraph"/>
        <w:numPr>
          <w:ilvl w:val="0"/>
          <w:numId w:val="10"/>
        </w:numPr>
        <w:rPr>
          <w:sz w:val="21"/>
          <w:szCs w:val="21"/>
        </w:rPr>
      </w:pPr>
      <w:r w:rsidRPr="00321768">
        <w:rPr>
          <w:snapToGrid/>
          <w:color w:val="000000" w:themeColor="text1"/>
          <w:sz w:val="21"/>
          <w:szCs w:val="21"/>
        </w:rPr>
        <w:t>C</w:t>
      </w:r>
      <w:r w:rsidR="00932BB7" w:rsidRPr="00321768">
        <w:rPr>
          <w:snapToGrid/>
          <w:color w:val="000000" w:themeColor="text1"/>
          <w:sz w:val="21"/>
          <w:szCs w:val="21"/>
        </w:rPr>
        <w:t xml:space="preserve">ost </w:t>
      </w:r>
      <w:r w:rsidR="00D20404" w:rsidRPr="00321768">
        <w:rPr>
          <w:snapToGrid/>
          <w:color w:val="000000" w:themeColor="text1"/>
          <w:sz w:val="21"/>
          <w:szCs w:val="21"/>
        </w:rPr>
        <w:t xml:space="preserve">for students is </w:t>
      </w:r>
      <w:r w:rsidR="00932BB7" w:rsidRPr="00321768">
        <w:rPr>
          <w:snapToGrid/>
          <w:color w:val="000000" w:themeColor="text1"/>
          <w:sz w:val="21"/>
          <w:szCs w:val="21"/>
        </w:rPr>
        <w:t>$40 using promotion code</w:t>
      </w:r>
      <w:r w:rsidR="00932BB7" w:rsidRPr="00321768">
        <w:rPr>
          <w:snapToGrid/>
          <w:color w:val="44546A"/>
          <w:sz w:val="21"/>
          <w:szCs w:val="21"/>
        </w:rPr>
        <w:t xml:space="preserve"> </w:t>
      </w:r>
      <w:r w:rsidR="00932BB7" w:rsidRPr="00321768">
        <w:rPr>
          <w:sz w:val="21"/>
          <w:szCs w:val="21"/>
        </w:rPr>
        <w:t>CTC06.</w:t>
      </w:r>
      <w:r w:rsidR="005D75B8" w:rsidRPr="00321768">
        <w:rPr>
          <w:sz w:val="21"/>
          <w:szCs w:val="21"/>
        </w:rPr>
        <w:t xml:space="preserve"> There is free access for 14 days.</w:t>
      </w:r>
    </w:p>
    <w:p w14:paraId="05B13CBC" w14:textId="77777777" w:rsidR="00321768" w:rsidRPr="00321768" w:rsidRDefault="006513F3" w:rsidP="00321768">
      <w:pPr>
        <w:pStyle w:val="ListParagraph"/>
        <w:numPr>
          <w:ilvl w:val="0"/>
          <w:numId w:val="10"/>
        </w:numPr>
        <w:rPr>
          <w:sz w:val="21"/>
          <w:szCs w:val="21"/>
        </w:rPr>
      </w:pPr>
      <w:r w:rsidRPr="00321768">
        <w:rPr>
          <w:snapToGrid/>
          <w:color w:val="000000" w:themeColor="text1"/>
          <w:sz w:val="21"/>
          <w:szCs w:val="21"/>
        </w:rPr>
        <w:t xml:space="preserve">When registering, </w:t>
      </w:r>
      <w:r w:rsidR="00D20404" w:rsidRPr="00321768">
        <w:rPr>
          <w:snapToGrid/>
          <w:color w:val="000000" w:themeColor="text1"/>
          <w:sz w:val="21"/>
          <w:szCs w:val="21"/>
        </w:rPr>
        <w:t xml:space="preserve">students </w:t>
      </w:r>
      <w:r w:rsidR="007C3CD9" w:rsidRPr="00321768">
        <w:rPr>
          <w:snapToGrid/>
          <w:color w:val="000000" w:themeColor="text1"/>
          <w:sz w:val="21"/>
          <w:szCs w:val="21"/>
        </w:rPr>
        <w:t>should</w:t>
      </w:r>
      <w:r w:rsidR="00D20404" w:rsidRPr="00321768">
        <w:rPr>
          <w:snapToGrid/>
          <w:color w:val="000000" w:themeColor="text1"/>
          <w:sz w:val="21"/>
          <w:szCs w:val="21"/>
        </w:rPr>
        <w:t xml:space="preserve"> </w:t>
      </w:r>
      <w:r w:rsidR="00CC1762" w:rsidRPr="00321768">
        <w:rPr>
          <w:snapToGrid/>
          <w:color w:val="000000" w:themeColor="text1"/>
          <w:sz w:val="21"/>
          <w:szCs w:val="21"/>
        </w:rPr>
        <w:t>use information and instructions provided by instructor.</w:t>
      </w:r>
    </w:p>
    <w:p w14:paraId="78A74437" w14:textId="62E1A62F" w:rsidR="007C3CD9" w:rsidRPr="00321768" w:rsidRDefault="006513F3" w:rsidP="00321768">
      <w:pPr>
        <w:pStyle w:val="ListParagraph"/>
        <w:numPr>
          <w:ilvl w:val="0"/>
          <w:numId w:val="10"/>
        </w:numPr>
        <w:rPr>
          <w:sz w:val="21"/>
          <w:szCs w:val="21"/>
        </w:rPr>
      </w:pPr>
      <w:r w:rsidRPr="00321768">
        <w:rPr>
          <w:snapToGrid/>
          <w:color w:val="000000"/>
          <w:sz w:val="21"/>
          <w:szCs w:val="21"/>
        </w:rPr>
        <w:t xml:space="preserve">For additional fee, </w:t>
      </w:r>
      <w:r w:rsidR="00D20404" w:rsidRPr="00321768">
        <w:rPr>
          <w:snapToGrid/>
          <w:color w:val="000000"/>
          <w:sz w:val="21"/>
          <w:szCs w:val="21"/>
        </w:rPr>
        <w:t>students</w:t>
      </w:r>
      <w:r w:rsidRPr="00321768">
        <w:rPr>
          <w:snapToGrid/>
          <w:color w:val="000000"/>
          <w:sz w:val="21"/>
          <w:szCs w:val="21"/>
        </w:rPr>
        <w:t xml:space="preserve"> may acquire printed version (see instructor’s handout for details).</w:t>
      </w:r>
    </w:p>
    <w:p w14:paraId="5DF2088F" w14:textId="77777777" w:rsidR="007C3CD9" w:rsidRDefault="007C3CD9" w:rsidP="007C3CD9">
      <w:pPr>
        <w:ind w:left="1440"/>
        <w:rPr>
          <w:sz w:val="21"/>
          <w:szCs w:val="21"/>
        </w:rPr>
      </w:pPr>
    </w:p>
    <w:p w14:paraId="297FEBE7" w14:textId="48442C94" w:rsidR="007C3CD9" w:rsidRDefault="00321768" w:rsidP="007C3CD9">
      <w:pPr>
        <w:pStyle w:val="ListParagraph"/>
        <w:numPr>
          <w:ilvl w:val="0"/>
          <w:numId w:val="4"/>
        </w:numPr>
        <w:ind w:left="1080"/>
        <w:rPr>
          <w:sz w:val="21"/>
          <w:szCs w:val="21"/>
        </w:rPr>
      </w:pPr>
      <w:r>
        <w:rPr>
          <w:sz w:val="21"/>
          <w:szCs w:val="21"/>
        </w:rPr>
        <w:t>Instructors may assign o</w:t>
      </w:r>
      <w:r w:rsidR="00FB4866" w:rsidRPr="007C3CD9">
        <w:rPr>
          <w:sz w:val="21"/>
          <w:szCs w:val="21"/>
        </w:rPr>
        <w:t>n-line</w:t>
      </w:r>
      <w:r w:rsidR="00932BB7" w:rsidRPr="007C3CD9">
        <w:rPr>
          <w:sz w:val="21"/>
          <w:szCs w:val="21"/>
        </w:rPr>
        <w:t xml:space="preserve"> </w:t>
      </w:r>
      <w:r w:rsidR="007C3CD9">
        <w:rPr>
          <w:sz w:val="21"/>
          <w:szCs w:val="21"/>
        </w:rPr>
        <w:t xml:space="preserve">homework </w:t>
      </w:r>
      <w:r w:rsidR="007A5E74" w:rsidRPr="007C3CD9">
        <w:rPr>
          <w:sz w:val="21"/>
          <w:szCs w:val="21"/>
        </w:rPr>
        <w:t>assignments</w:t>
      </w:r>
      <w:r>
        <w:rPr>
          <w:sz w:val="21"/>
          <w:szCs w:val="21"/>
        </w:rPr>
        <w:t xml:space="preserve"> in Wiley Plus.</w:t>
      </w:r>
    </w:p>
    <w:p w14:paraId="69D6DF7F" w14:textId="495B18F7" w:rsidR="001A177A" w:rsidRPr="007C3CD9" w:rsidRDefault="00321768" w:rsidP="00D20874">
      <w:pPr>
        <w:pStyle w:val="ListParagraph"/>
        <w:numPr>
          <w:ilvl w:val="0"/>
          <w:numId w:val="9"/>
        </w:numPr>
        <w:rPr>
          <w:sz w:val="21"/>
          <w:szCs w:val="21"/>
        </w:rPr>
      </w:pPr>
      <w:r>
        <w:rPr>
          <w:sz w:val="21"/>
          <w:szCs w:val="21"/>
        </w:rPr>
        <w:t>They c</w:t>
      </w:r>
      <w:r w:rsidR="005F2229" w:rsidRPr="007C3CD9">
        <w:rPr>
          <w:sz w:val="21"/>
          <w:szCs w:val="21"/>
        </w:rPr>
        <w:t xml:space="preserve">ontain exercises </w:t>
      </w:r>
      <w:proofErr w:type="gramStart"/>
      <w:r w:rsidR="005F2229" w:rsidRPr="007C3CD9">
        <w:rPr>
          <w:sz w:val="21"/>
          <w:szCs w:val="21"/>
        </w:rPr>
        <w:t>similar to</w:t>
      </w:r>
      <w:proofErr w:type="gramEnd"/>
      <w:r w:rsidR="005F2229" w:rsidRPr="007C3CD9">
        <w:rPr>
          <w:sz w:val="21"/>
          <w:szCs w:val="21"/>
        </w:rPr>
        <w:t xml:space="preserve"> the</w:t>
      </w:r>
      <w:r w:rsidR="006513F3" w:rsidRPr="007C3CD9">
        <w:rPr>
          <w:sz w:val="21"/>
          <w:szCs w:val="21"/>
        </w:rPr>
        <w:t xml:space="preserve"> textbook</w:t>
      </w:r>
      <w:r w:rsidR="005F2229" w:rsidRPr="007C3CD9">
        <w:rPr>
          <w:sz w:val="21"/>
          <w:szCs w:val="21"/>
        </w:rPr>
        <w:t xml:space="preserve"> problem</w:t>
      </w:r>
      <w:r w:rsidR="006513F3" w:rsidRPr="007C3CD9">
        <w:rPr>
          <w:sz w:val="21"/>
          <w:szCs w:val="21"/>
        </w:rPr>
        <w:t xml:space="preserve"> set</w:t>
      </w:r>
      <w:r w:rsidR="007C3CD9">
        <w:rPr>
          <w:sz w:val="21"/>
          <w:szCs w:val="21"/>
        </w:rPr>
        <w:t>s.</w:t>
      </w:r>
    </w:p>
    <w:p w14:paraId="1AC843CC" w14:textId="77777777" w:rsidR="007C3CD9" w:rsidRDefault="00932BB7" w:rsidP="00D20874">
      <w:pPr>
        <w:numPr>
          <w:ilvl w:val="0"/>
          <w:numId w:val="9"/>
        </w:numPr>
        <w:rPr>
          <w:sz w:val="21"/>
          <w:szCs w:val="21"/>
        </w:rPr>
      </w:pPr>
      <w:r w:rsidRPr="005D75B8">
        <w:rPr>
          <w:sz w:val="21"/>
          <w:szCs w:val="21"/>
        </w:rPr>
        <w:t>Students are allowed two attempts at each question for full credit.</w:t>
      </w:r>
    </w:p>
    <w:p w14:paraId="47EA6862" w14:textId="4FB8947D" w:rsidR="001A177A" w:rsidRDefault="00932BB7" w:rsidP="00D20874">
      <w:pPr>
        <w:numPr>
          <w:ilvl w:val="0"/>
          <w:numId w:val="9"/>
        </w:numPr>
        <w:rPr>
          <w:sz w:val="21"/>
          <w:szCs w:val="21"/>
        </w:rPr>
      </w:pPr>
      <w:r w:rsidRPr="005D75B8">
        <w:rPr>
          <w:sz w:val="21"/>
          <w:szCs w:val="21"/>
        </w:rPr>
        <w:t xml:space="preserve">Further attempts reduce the grade </w:t>
      </w:r>
      <w:r w:rsidR="007C3CD9">
        <w:rPr>
          <w:sz w:val="21"/>
          <w:szCs w:val="21"/>
        </w:rPr>
        <w:t xml:space="preserve">for that problem </w:t>
      </w:r>
      <w:r w:rsidRPr="005D75B8">
        <w:rPr>
          <w:sz w:val="21"/>
          <w:szCs w:val="21"/>
        </w:rPr>
        <w:t>by 30%.</w:t>
      </w:r>
    </w:p>
    <w:p w14:paraId="09DD68BB" w14:textId="77777777" w:rsidR="00D20874" w:rsidRDefault="001A177A" w:rsidP="00D20874">
      <w:pPr>
        <w:numPr>
          <w:ilvl w:val="0"/>
          <w:numId w:val="9"/>
        </w:numPr>
        <w:rPr>
          <w:sz w:val="21"/>
          <w:szCs w:val="21"/>
        </w:rPr>
      </w:pPr>
      <w:r>
        <w:rPr>
          <w:sz w:val="21"/>
          <w:szCs w:val="21"/>
        </w:rPr>
        <w:t>H</w:t>
      </w:r>
      <w:r w:rsidR="00932BB7" w:rsidRPr="005D75B8">
        <w:rPr>
          <w:sz w:val="21"/>
          <w:szCs w:val="21"/>
        </w:rPr>
        <w:t xml:space="preserve">ints </w:t>
      </w:r>
      <w:r>
        <w:rPr>
          <w:sz w:val="21"/>
          <w:szCs w:val="21"/>
        </w:rPr>
        <w:t>are provided along the way</w:t>
      </w:r>
      <w:r w:rsidR="00D20874">
        <w:rPr>
          <w:sz w:val="21"/>
          <w:szCs w:val="21"/>
        </w:rPr>
        <w:t>.</w:t>
      </w:r>
    </w:p>
    <w:p w14:paraId="4A2B7B27" w14:textId="35608BD5" w:rsidR="00932BB7" w:rsidRPr="005D75B8" w:rsidRDefault="00080BD2" w:rsidP="00D20874">
      <w:pPr>
        <w:numPr>
          <w:ilvl w:val="0"/>
          <w:numId w:val="9"/>
        </w:numPr>
        <w:rPr>
          <w:sz w:val="21"/>
          <w:szCs w:val="21"/>
        </w:rPr>
      </w:pPr>
      <w:r>
        <w:rPr>
          <w:sz w:val="21"/>
          <w:szCs w:val="21"/>
        </w:rPr>
        <w:t>S</w:t>
      </w:r>
      <w:r w:rsidR="00932BB7" w:rsidRPr="005D75B8">
        <w:rPr>
          <w:sz w:val="21"/>
          <w:szCs w:val="21"/>
        </w:rPr>
        <w:t>olutions</w:t>
      </w:r>
      <w:r w:rsidR="001A177A">
        <w:rPr>
          <w:sz w:val="21"/>
          <w:szCs w:val="21"/>
        </w:rPr>
        <w:t xml:space="preserve"> are provided after the due date has passed.</w:t>
      </w:r>
    </w:p>
    <w:p w14:paraId="01206E20" w14:textId="77777777" w:rsidR="00932BB7" w:rsidRDefault="00932BB7" w:rsidP="005F2229">
      <w:pPr>
        <w:tabs>
          <w:tab w:val="left" w:pos="-1440"/>
        </w:tabs>
        <w:ind w:left="1440" w:firstLine="90"/>
        <w:jc w:val="both"/>
        <w:rPr>
          <w:sz w:val="24"/>
        </w:rPr>
      </w:pPr>
    </w:p>
    <w:p w14:paraId="542D64C4" w14:textId="77777777" w:rsidR="005D75B8" w:rsidRPr="005D75B8" w:rsidRDefault="00932BB7" w:rsidP="005D75B8">
      <w:pPr>
        <w:rPr>
          <w:b/>
          <w:bCs/>
          <w:sz w:val="21"/>
          <w:szCs w:val="21"/>
        </w:rPr>
      </w:pPr>
      <w:r>
        <w:rPr>
          <w:sz w:val="24"/>
        </w:rPr>
        <w:br w:type="page"/>
      </w:r>
    </w:p>
    <w:tbl>
      <w:tblPr>
        <w:tblW w:w="100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330"/>
        <w:gridCol w:w="3326"/>
        <w:gridCol w:w="3419"/>
      </w:tblGrid>
      <w:tr w:rsidR="005D75B8" w:rsidRPr="00C56E8C" w14:paraId="06EC41D5" w14:textId="77777777" w:rsidTr="00C56E8C">
        <w:tc>
          <w:tcPr>
            <w:tcW w:w="3330" w:type="dxa"/>
            <w:shd w:val="clear" w:color="auto" w:fill="auto"/>
          </w:tcPr>
          <w:p w14:paraId="6C7F944F" w14:textId="77777777" w:rsidR="005D75B8" w:rsidRPr="00C56E8C" w:rsidRDefault="005D75B8" w:rsidP="005D75B8">
            <w:pPr>
              <w:pStyle w:val="NormalWeb"/>
              <w:rPr>
                <w:b/>
                <w:bCs/>
                <w:sz w:val="18"/>
                <w:szCs w:val="18"/>
              </w:rPr>
            </w:pPr>
            <w:r w:rsidRPr="00C56E8C">
              <w:rPr>
                <w:b/>
                <w:bCs/>
                <w:sz w:val="18"/>
                <w:szCs w:val="18"/>
              </w:rPr>
              <w:lastRenderedPageBreak/>
              <w:t>Learning Outcomes</w:t>
            </w:r>
          </w:p>
        </w:tc>
        <w:tc>
          <w:tcPr>
            <w:tcW w:w="3326" w:type="dxa"/>
            <w:shd w:val="clear" w:color="auto" w:fill="auto"/>
          </w:tcPr>
          <w:p w14:paraId="75698F96" w14:textId="77777777" w:rsidR="005D75B8" w:rsidRPr="00C56E8C" w:rsidRDefault="005D75B8" w:rsidP="00C56E8C">
            <w:pPr>
              <w:rPr>
                <w:b/>
                <w:bCs/>
                <w:color w:val="212121"/>
                <w:sz w:val="18"/>
                <w:szCs w:val="18"/>
              </w:rPr>
            </w:pPr>
            <w:r w:rsidRPr="00C56E8C">
              <w:rPr>
                <w:b/>
                <w:bCs/>
                <w:color w:val="212121"/>
                <w:sz w:val="18"/>
                <w:szCs w:val="18"/>
              </w:rPr>
              <w:t>General Ed. Learning Outcomes</w:t>
            </w:r>
          </w:p>
        </w:tc>
        <w:tc>
          <w:tcPr>
            <w:tcW w:w="3419" w:type="dxa"/>
            <w:shd w:val="clear" w:color="auto" w:fill="auto"/>
          </w:tcPr>
          <w:p w14:paraId="6DB6551E" w14:textId="77777777" w:rsidR="005D75B8" w:rsidRPr="00C56E8C" w:rsidRDefault="005D75B8" w:rsidP="00C56E8C">
            <w:pPr>
              <w:rPr>
                <w:b/>
                <w:bCs/>
                <w:color w:val="212121"/>
                <w:sz w:val="18"/>
                <w:szCs w:val="18"/>
              </w:rPr>
            </w:pPr>
            <w:r w:rsidRPr="00C56E8C">
              <w:rPr>
                <w:b/>
                <w:bCs/>
                <w:color w:val="212121"/>
                <w:sz w:val="18"/>
                <w:szCs w:val="18"/>
              </w:rPr>
              <w:t xml:space="preserve">Flexible Core Learning Outcomes </w:t>
            </w:r>
          </w:p>
        </w:tc>
      </w:tr>
      <w:tr w:rsidR="005D75B8" w:rsidRPr="00C56E8C" w14:paraId="6FB1A920" w14:textId="77777777" w:rsidTr="00C56E8C">
        <w:trPr>
          <w:trHeight w:val="1223"/>
        </w:trPr>
        <w:tc>
          <w:tcPr>
            <w:tcW w:w="3330" w:type="dxa"/>
            <w:shd w:val="clear" w:color="auto" w:fill="auto"/>
          </w:tcPr>
          <w:p w14:paraId="30A64B71" w14:textId="77777777" w:rsidR="005D75B8" w:rsidRPr="00C56E8C" w:rsidRDefault="005D75B8" w:rsidP="00C56E8C">
            <w:pPr>
              <w:pStyle w:val="NormalWeb"/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Define the basic terms and describe the differences between descriptive and inferential statistics. </w:t>
            </w:r>
          </w:p>
        </w:tc>
        <w:tc>
          <w:tcPr>
            <w:tcW w:w="3326" w:type="dxa"/>
            <w:shd w:val="clear" w:color="auto" w:fill="auto"/>
          </w:tcPr>
          <w:p w14:paraId="76A8F754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Think creatively, critically, and develop quantitative and qualitative literacy. </w:t>
            </w:r>
          </w:p>
        </w:tc>
        <w:tc>
          <w:tcPr>
            <w:tcW w:w="3419" w:type="dxa"/>
            <w:shd w:val="clear" w:color="auto" w:fill="auto"/>
          </w:tcPr>
          <w:p w14:paraId="4B254415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Assess information from a variety of sources and articulate how meanings are created in communications and how experience is interpreted and conveyed.</w:t>
            </w:r>
          </w:p>
        </w:tc>
      </w:tr>
      <w:tr w:rsidR="005D75B8" w:rsidRPr="00C56E8C" w14:paraId="27E902BF" w14:textId="77777777" w:rsidTr="00C56E8C">
        <w:trPr>
          <w:trHeight w:val="953"/>
        </w:trPr>
        <w:tc>
          <w:tcPr>
            <w:tcW w:w="3330" w:type="dxa"/>
            <w:shd w:val="clear" w:color="auto" w:fill="auto"/>
          </w:tcPr>
          <w:p w14:paraId="0DB2261E" w14:textId="77777777" w:rsidR="005D75B8" w:rsidRPr="00C56E8C" w:rsidRDefault="005D75B8" w:rsidP="00C56E8C">
            <w:pPr>
              <w:pStyle w:val="NormalWeb"/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Organize, </w:t>
            </w:r>
            <w:proofErr w:type="gramStart"/>
            <w:r w:rsidRPr="00C56E8C">
              <w:rPr>
                <w:sz w:val="18"/>
                <w:szCs w:val="18"/>
              </w:rPr>
              <w:t>construct</w:t>
            </w:r>
            <w:proofErr w:type="gramEnd"/>
            <w:r w:rsidRPr="00C56E8C">
              <w:rPr>
                <w:sz w:val="18"/>
                <w:szCs w:val="18"/>
              </w:rPr>
              <w:t xml:space="preserve"> and interpret tables using </w:t>
            </w:r>
            <w:r w:rsidRPr="00C56E8C">
              <w:rPr>
                <w:color w:val="000000"/>
                <w:sz w:val="18"/>
                <w:szCs w:val="18"/>
              </w:rPr>
              <w:t xml:space="preserve">quantitative or </w:t>
            </w:r>
            <w:r w:rsidRPr="00C56E8C">
              <w:rPr>
                <w:sz w:val="18"/>
                <w:szCs w:val="18"/>
              </w:rPr>
              <w:t xml:space="preserve">qualitative data. </w:t>
            </w:r>
          </w:p>
        </w:tc>
        <w:tc>
          <w:tcPr>
            <w:tcW w:w="3326" w:type="dxa"/>
            <w:shd w:val="clear" w:color="auto" w:fill="auto"/>
          </w:tcPr>
          <w:p w14:paraId="066CF92F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Ability to use appropriate graphical methods to</w:t>
            </w:r>
            <w:r w:rsidRPr="00C56E8C">
              <w:rPr>
                <w:color w:val="212121"/>
                <w:sz w:val="18"/>
                <w:szCs w:val="18"/>
              </w:rPr>
              <w:t xml:space="preserve"> draw accurate conclusions.</w:t>
            </w:r>
          </w:p>
        </w:tc>
        <w:tc>
          <w:tcPr>
            <w:tcW w:w="3419" w:type="dxa"/>
            <w:shd w:val="clear" w:color="auto" w:fill="auto"/>
          </w:tcPr>
          <w:p w14:paraId="1DA040F7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Interpret and draw inferences and conclusions from representations in graphs and tables using data pertaining to interdisciplinary fields.</w:t>
            </w:r>
          </w:p>
        </w:tc>
      </w:tr>
      <w:tr w:rsidR="005D75B8" w:rsidRPr="00C56E8C" w14:paraId="66DE02F1" w14:textId="77777777" w:rsidTr="00C56E8C">
        <w:trPr>
          <w:trHeight w:val="971"/>
        </w:trPr>
        <w:tc>
          <w:tcPr>
            <w:tcW w:w="3330" w:type="dxa"/>
            <w:shd w:val="clear" w:color="auto" w:fill="auto"/>
          </w:tcPr>
          <w:p w14:paraId="311B2A03" w14:textId="77777777" w:rsidR="005D75B8" w:rsidRPr="00C56E8C" w:rsidRDefault="005D75B8" w:rsidP="00C56E8C">
            <w:pPr>
              <w:pStyle w:val="NormalWeb"/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Calculate </w:t>
            </w:r>
            <w:r w:rsidRPr="00C56E8C">
              <w:rPr>
                <w:color w:val="000000"/>
                <w:sz w:val="18"/>
                <w:szCs w:val="18"/>
              </w:rPr>
              <w:t xml:space="preserve">and interpret statistics </w:t>
            </w:r>
            <w:r w:rsidRPr="00C56E8C">
              <w:rPr>
                <w:sz w:val="18"/>
                <w:szCs w:val="18"/>
              </w:rPr>
              <w:t xml:space="preserve">such as the mean, mode, median, standard deviation, </w:t>
            </w:r>
            <w:proofErr w:type="gramStart"/>
            <w:r w:rsidRPr="00C56E8C">
              <w:rPr>
                <w:sz w:val="18"/>
                <w:szCs w:val="18"/>
              </w:rPr>
              <w:t>quartiles</w:t>
            </w:r>
            <w:proofErr w:type="gramEnd"/>
            <w:r w:rsidRPr="00C56E8C">
              <w:rPr>
                <w:sz w:val="18"/>
                <w:szCs w:val="18"/>
              </w:rPr>
              <w:t xml:space="preserve"> and percentiles.  </w:t>
            </w:r>
            <w:r w:rsidRPr="00C56E8C">
              <w:rPr>
                <w:color w:val="000000"/>
                <w:sz w:val="18"/>
                <w:szCs w:val="18"/>
              </w:rPr>
              <w:t xml:space="preserve">Identify </w:t>
            </w:r>
            <w:r w:rsidRPr="00C56E8C">
              <w:rPr>
                <w:sz w:val="18"/>
                <w:szCs w:val="18"/>
              </w:rPr>
              <w:t>outliers.</w:t>
            </w:r>
          </w:p>
        </w:tc>
        <w:tc>
          <w:tcPr>
            <w:tcW w:w="3326" w:type="dxa"/>
            <w:shd w:val="clear" w:color="auto" w:fill="auto"/>
          </w:tcPr>
          <w:p w14:paraId="7A2779A5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Able to identify the context of a situation </w:t>
            </w:r>
            <w:proofErr w:type="gramStart"/>
            <w:r w:rsidRPr="00C56E8C">
              <w:rPr>
                <w:sz w:val="18"/>
                <w:szCs w:val="18"/>
              </w:rPr>
              <w:t>in order to</w:t>
            </w:r>
            <w:proofErr w:type="gramEnd"/>
            <w:r w:rsidRPr="00C56E8C">
              <w:rPr>
                <w:sz w:val="18"/>
                <w:szCs w:val="18"/>
              </w:rPr>
              <w:t xml:space="preserve"> select the appropriate representation of data. </w:t>
            </w:r>
          </w:p>
        </w:tc>
        <w:tc>
          <w:tcPr>
            <w:tcW w:w="3419" w:type="dxa"/>
            <w:shd w:val="clear" w:color="auto" w:fill="auto"/>
          </w:tcPr>
          <w:p w14:paraId="5772B6DC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color w:val="212121"/>
                <w:sz w:val="18"/>
                <w:szCs w:val="18"/>
              </w:rPr>
              <w:t>Apply statistical analysis in various fields of study.</w:t>
            </w:r>
          </w:p>
        </w:tc>
      </w:tr>
      <w:tr w:rsidR="005D75B8" w:rsidRPr="00C56E8C" w14:paraId="29B6C04F" w14:textId="77777777" w:rsidTr="00C56E8C">
        <w:tc>
          <w:tcPr>
            <w:tcW w:w="3330" w:type="dxa"/>
            <w:shd w:val="clear" w:color="auto" w:fill="auto"/>
          </w:tcPr>
          <w:p w14:paraId="6E23BC67" w14:textId="77777777" w:rsidR="005D75B8" w:rsidRPr="00C56E8C" w:rsidRDefault="005D75B8" w:rsidP="00C56E8C">
            <w:pPr>
              <w:pStyle w:val="NormalWeb"/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Use technology </w:t>
            </w:r>
            <w:r w:rsidRPr="00C56E8C">
              <w:rPr>
                <w:color w:val="000000"/>
                <w:sz w:val="18"/>
                <w:szCs w:val="18"/>
              </w:rPr>
              <w:t xml:space="preserve">given a set of paired data </w:t>
            </w:r>
            <w:r w:rsidRPr="00C56E8C">
              <w:rPr>
                <w:sz w:val="18"/>
                <w:szCs w:val="18"/>
              </w:rPr>
              <w:t xml:space="preserve">to find the correlation coefficient, the regression </w:t>
            </w:r>
            <w:r w:rsidRPr="00C56E8C">
              <w:rPr>
                <w:color w:val="000000"/>
                <w:sz w:val="18"/>
                <w:szCs w:val="18"/>
              </w:rPr>
              <w:t>line</w:t>
            </w:r>
            <w:r w:rsidRPr="00C56E8C">
              <w:rPr>
                <w:strike/>
                <w:color w:val="000000"/>
                <w:sz w:val="18"/>
                <w:szCs w:val="18"/>
              </w:rPr>
              <w:t>s</w:t>
            </w:r>
            <w:r w:rsidRPr="00C56E8C">
              <w:rPr>
                <w:color w:val="000000"/>
                <w:sz w:val="18"/>
                <w:szCs w:val="18"/>
              </w:rPr>
              <w:t xml:space="preserve"> and the predicted y-value given an x-value.</w:t>
            </w:r>
          </w:p>
        </w:tc>
        <w:tc>
          <w:tcPr>
            <w:tcW w:w="3326" w:type="dxa"/>
            <w:shd w:val="clear" w:color="auto" w:fill="auto"/>
          </w:tcPr>
          <w:p w14:paraId="6BFFA7FD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Ability to apply numerical and graphical methods to make appropriate predictions based on the findings.</w:t>
            </w:r>
          </w:p>
        </w:tc>
        <w:tc>
          <w:tcPr>
            <w:tcW w:w="3419" w:type="dxa"/>
            <w:shd w:val="clear" w:color="auto" w:fill="auto"/>
          </w:tcPr>
          <w:p w14:paraId="49DC7664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color w:val="212121"/>
                <w:sz w:val="18"/>
                <w:szCs w:val="18"/>
              </w:rPr>
              <w:t>Use appropriate technology to conduct research and to communicate the results.</w:t>
            </w:r>
          </w:p>
        </w:tc>
      </w:tr>
      <w:tr w:rsidR="005D75B8" w:rsidRPr="00C56E8C" w14:paraId="05A2FC96" w14:textId="77777777" w:rsidTr="00C56E8C">
        <w:tc>
          <w:tcPr>
            <w:tcW w:w="3330" w:type="dxa"/>
            <w:shd w:val="clear" w:color="auto" w:fill="auto"/>
          </w:tcPr>
          <w:p w14:paraId="62FC5257" w14:textId="77777777" w:rsidR="005D75B8" w:rsidRPr="00C56E8C" w:rsidRDefault="005D75B8" w:rsidP="00C56E8C">
            <w:pPr>
              <w:pStyle w:val="NormalWeb"/>
              <w:rPr>
                <w:strike/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Calculate the probability of an</w:t>
            </w:r>
            <w:r w:rsidRPr="00C56E8C">
              <w:rPr>
                <w:strike/>
                <w:sz w:val="18"/>
                <w:szCs w:val="18"/>
              </w:rPr>
              <w:t>d</w:t>
            </w:r>
            <w:r w:rsidRPr="00C56E8C">
              <w:rPr>
                <w:sz w:val="18"/>
                <w:szCs w:val="18"/>
              </w:rPr>
              <w:t xml:space="preserve"> events. </w:t>
            </w:r>
            <w:r w:rsidRPr="00C56E8C">
              <w:rPr>
                <w:color w:val="000000"/>
                <w:sz w:val="18"/>
                <w:szCs w:val="18"/>
              </w:rPr>
              <w:t>Explain what a random variable is and be able to do calculations with and provide real life examples modeled by the binomial, hypergeometric and normal distributions.</w:t>
            </w:r>
          </w:p>
        </w:tc>
        <w:tc>
          <w:tcPr>
            <w:tcW w:w="3326" w:type="dxa"/>
            <w:shd w:val="clear" w:color="auto" w:fill="auto"/>
          </w:tcPr>
          <w:p w14:paraId="04EFC3ED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Apply mathematical methods to make decisions under conditions of uncertainty. </w:t>
            </w:r>
          </w:p>
        </w:tc>
        <w:tc>
          <w:tcPr>
            <w:tcW w:w="3419" w:type="dxa"/>
            <w:shd w:val="clear" w:color="auto" w:fill="auto"/>
          </w:tcPr>
          <w:p w14:paraId="7D3C1949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Gain an understanding of how the determination of an event’s probability affects us all.</w:t>
            </w:r>
          </w:p>
        </w:tc>
      </w:tr>
      <w:tr w:rsidR="005D75B8" w:rsidRPr="00C56E8C" w14:paraId="214B0144" w14:textId="77777777" w:rsidTr="00C56E8C">
        <w:tc>
          <w:tcPr>
            <w:tcW w:w="3330" w:type="dxa"/>
            <w:shd w:val="clear" w:color="auto" w:fill="auto"/>
          </w:tcPr>
          <w:p w14:paraId="58C0ABBB" w14:textId="77777777" w:rsidR="005D75B8" w:rsidRPr="00C56E8C" w:rsidRDefault="005D75B8" w:rsidP="00C56E8C">
            <w:pPr>
              <w:pStyle w:val="NormalWeb"/>
              <w:rPr>
                <w:rFonts w:ascii="Calibri" w:hAnsi="Calibri" w:cs="Segoe UI"/>
                <w:color w:val="212121"/>
                <w:sz w:val="18"/>
                <w:szCs w:val="18"/>
              </w:rPr>
            </w:pPr>
            <w:r w:rsidRPr="00C56E8C">
              <w:rPr>
                <w:color w:val="000000"/>
                <w:sz w:val="18"/>
                <w:szCs w:val="18"/>
              </w:rPr>
              <w:t xml:space="preserve">Apply the Central Limit Theorem to </w:t>
            </w:r>
            <w:r w:rsidRPr="00C56E8C">
              <w:rPr>
                <w:sz w:val="18"/>
                <w:szCs w:val="18"/>
              </w:rPr>
              <w:t xml:space="preserve">find the mean and standard deviation of a </w:t>
            </w:r>
            <w:r w:rsidRPr="00C56E8C">
              <w:rPr>
                <w:color w:val="000000"/>
                <w:sz w:val="18"/>
                <w:szCs w:val="18"/>
              </w:rPr>
              <w:t>sampling distribution as well as its shape. Given an interval in the sampling distribution, determine its probability</w:t>
            </w:r>
            <w:r w:rsidRPr="00C56E8C">
              <w:rPr>
                <w:color w:val="FF0000"/>
                <w:sz w:val="18"/>
                <w:szCs w:val="18"/>
              </w:rPr>
              <w:t>.</w:t>
            </w:r>
          </w:p>
        </w:tc>
        <w:tc>
          <w:tcPr>
            <w:tcW w:w="3326" w:type="dxa"/>
            <w:shd w:val="clear" w:color="auto" w:fill="auto"/>
          </w:tcPr>
          <w:p w14:paraId="72890956" w14:textId="77777777" w:rsidR="005D75B8" w:rsidRPr="00C56E8C" w:rsidRDefault="005D75B8" w:rsidP="00C56E8C">
            <w:pPr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Apply mathematical methods to make decisions under conditions of uncertainty.</w:t>
            </w:r>
          </w:p>
          <w:p w14:paraId="0E38115F" w14:textId="77777777" w:rsidR="005D75B8" w:rsidRPr="00C56E8C" w:rsidRDefault="005D75B8" w:rsidP="00C56E8C">
            <w:pPr>
              <w:rPr>
                <w:rFonts w:ascii="Calibri" w:hAnsi="Calibri" w:cs="Segoe UI"/>
                <w:color w:val="212121"/>
                <w:sz w:val="18"/>
                <w:szCs w:val="18"/>
              </w:rPr>
            </w:pPr>
          </w:p>
          <w:p w14:paraId="17FF16FF" w14:textId="77777777" w:rsidR="005D75B8" w:rsidRPr="00C56E8C" w:rsidRDefault="005D75B8" w:rsidP="00C56E8C">
            <w:pPr>
              <w:rPr>
                <w:rFonts w:ascii="Calibri" w:hAnsi="Calibri" w:cs="Segoe UI"/>
                <w:color w:val="212121"/>
                <w:sz w:val="18"/>
                <w:szCs w:val="18"/>
              </w:rPr>
            </w:pPr>
          </w:p>
        </w:tc>
        <w:tc>
          <w:tcPr>
            <w:tcW w:w="3419" w:type="dxa"/>
            <w:shd w:val="clear" w:color="auto" w:fill="auto"/>
          </w:tcPr>
          <w:p w14:paraId="3021F1EE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Gain an understanding of how the determination of an event’s probability affects the population.</w:t>
            </w:r>
          </w:p>
        </w:tc>
      </w:tr>
      <w:tr w:rsidR="005D75B8" w:rsidRPr="00C56E8C" w14:paraId="003F609A" w14:textId="77777777" w:rsidTr="00C56E8C">
        <w:tc>
          <w:tcPr>
            <w:tcW w:w="3330" w:type="dxa"/>
            <w:shd w:val="clear" w:color="auto" w:fill="auto"/>
          </w:tcPr>
          <w:p w14:paraId="557C6452" w14:textId="77777777" w:rsidR="005D75B8" w:rsidRPr="00C56E8C" w:rsidRDefault="005D75B8" w:rsidP="00C56E8C">
            <w:pPr>
              <w:pStyle w:val="NormalWeb"/>
              <w:rPr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>Conduct hypothesis testing using the critical value approach with the normal and chi-square distributions.</w:t>
            </w:r>
          </w:p>
        </w:tc>
        <w:tc>
          <w:tcPr>
            <w:tcW w:w="3326" w:type="dxa"/>
            <w:shd w:val="clear" w:color="auto" w:fill="auto"/>
          </w:tcPr>
          <w:p w14:paraId="202176BB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sz w:val="18"/>
                <w:szCs w:val="18"/>
              </w:rPr>
              <w:t xml:space="preserve"> Be able to connect the concepts of probability to test hypotheses and under the estimated level of significance of each test. </w:t>
            </w:r>
          </w:p>
        </w:tc>
        <w:tc>
          <w:tcPr>
            <w:tcW w:w="3419" w:type="dxa"/>
            <w:shd w:val="clear" w:color="auto" w:fill="auto"/>
          </w:tcPr>
          <w:p w14:paraId="3ED4AEB6" w14:textId="77777777" w:rsidR="005D75B8" w:rsidRPr="00C56E8C" w:rsidRDefault="005D75B8" w:rsidP="00C56E8C">
            <w:pPr>
              <w:rPr>
                <w:color w:val="212121"/>
                <w:sz w:val="18"/>
                <w:szCs w:val="18"/>
              </w:rPr>
            </w:pPr>
            <w:r w:rsidRPr="00C56E8C">
              <w:rPr>
                <w:color w:val="212121"/>
                <w:sz w:val="18"/>
                <w:szCs w:val="18"/>
              </w:rPr>
              <w:t>Ability to explain information presented in mathematical forms and make judgements and draw appropriate conclusions based on the quantitative analysis of data, while recognizing the limits of this analysis</w:t>
            </w:r>
          </w:p>
        </w:tc>
      </w:tr>
    </w:tbl>
    <w:p w14:paraId="1A699750" w14:textId="77777777" w:rsidR="005D75B8" w:rsidRDefault="005D75B8" w:rsidP="005D75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</w:pPr>
    </w:p>
    <w:p w14:paraId="5FDEA7B6" w14:textId="77777777" w:rsidR="005D75B8" w:rsidRDefault="005D75B8" w:rsidP="005D75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</w:pPr>
    </w:p>
    <w:p w14:paraId="7BD4DC8B" w14:textId="77777777" w:rsidR="00D9024E" w:rsidRDefault="00D9024E" w:rsidP="005D75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  <w:sectPr w:rsidR="00D9024E" w:rsidSect="00DF3B63">
          <w:footerReference w:type="default" r:id="rId10"/>
          <w:footnotePr>
            <w:numRestart w:val="eachSect"/>
          </w:footnotePr>
          <w:endnotePr>
            <w:numFmt w:val="decimal"/>
          </w:endnotePr>
          <w:type w:val="continuous"/>
          <w:pgSz w:w="12240" w:h="15840"/>
          <w:pgMar w:top="1440" w:right="1440" w:bottom="1440" w:left="1440" w:header="720" w:footer="720" w:gutter="0"/>
          <w:cols w:space="720"/>
          <w:docGrid w:linePitch="272"/>
        </w:sectPr>
      </w:pPr>
    </w:p>
    <w:p w14:paraId="24C152CD" w14:textId="77777777" w:rsidR="00DF3B63" w:rsidRDefault="00DF3B63">
      <w:pPr>
        <w:widowControl/>
      </w:pPr>
      <w:r>
        <w:br w:type="page"/>
      </w:r>
    </w:p>
    <w:p w14:paraId="301DB456" w14:textId="231B98B6" w:rsidR="005F2229" w:rsidRDefault="005F2229" w:rsidP="005D75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</w:pPr>
      <w:r>
        <w:lastRenderedPageBreak/>
        <w:t>MAT 1272</w:t>
      </w:r>
      <w:r>
        <w:tab/>
        <w:t>Statistics</w:t>
      </w:r>
      <w:r>
        <w:tab/>
      </w:r>
      <w:r>
        <w:tab/>
      </w:r>
      <w:r>
        <w:tab/>
      </w:r>
      <w:r>
        <w:tab/>
      </w:r>
      <w:r w:rsidRPr="00845F52">
        <w:t xml:space="preserve">Introductory Statistics by P. Mann </w:t>
      </w:r>
      <w:r w:rsidR="00DF3B63">
        <w:t>10</w:t>
      </w:r>
      <w:r w:rsidRPr="00845F52">
        <w:rPr>
          <w:vertAlign w:val="superscript"/>
        </w:rPr>
        <w:t>th</w:t>
      </w:r>
      <w:r w:rsidRPr="00845F52">
        <w:t xml:space="preserve"> edition</w:t>
      </w:r>
    </w:p>
    <w:p w14:paraId="45A58033" w14:textId="77777777" w:rsidR="005F2229" w:rsidRDefault="005F2229" w:rsidP="005F22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  <w:ind w:left="6480" w:hanging="6480"/>
      </w:pPr>
    </w:p>
    <w:tbl>
      <w:tblPr>
        <w:tblW w:w="11084" w:type="dxa"/>
        <w:jc w:val="center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1055"/>
        <w:gridCol w:w="4842"/>
        <w:gridCol w:w="5187"/>
      </w:tblGrid>
      <w:tr w:rsidR="005F2229" w:rsidRPr="00845F52" w14:paraId="703D2029" w14:textId="77777777" w:rsidTr="00906173">
        <w:trPr>
          <w:cantSplit/>
          <w:trHeight w:val="415"/>
          <w:jc w:val="center"/>
        </w:trPr>
        <w:tc>
          <w:tcPr>
            <w:tcW w:w="105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933F991" w14:textId="77777777" w:rsidR="005F2229" w:rsidRPr="00845F52" w:rsidRDefault="005F2229">
            <w:pPr>
              <w:spacing w:line="120" w:lineRule="exact"/>
            </w:pPr>
          </w:p>
          <w:p w14:paraId="59FA3619" w14:textId="77777777" w:rsidR="005F2229" w:rsidRPr="00845F52" w:rsidRDefault="005F2229">
            <w:pPr>
              <w:spacing w:after="58"/>
              <w:jc w:val="center"/>
            </w:pPr>
            <w:r w:rsidRPr="00845F52">
              <w:rPr>
                <w:b/>
              </w:rPr>
              <w:t>Lessons</w:t>
            </w:r>
          </w:p>
        </w:tc>
        <w:tc>
          <w:tcPr>
            <w:tcW w:w="48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EFA31D3" w14:textId="77777777" w:rsidR="005F2229" w:rsidRPr="00845F52" w:rsidRDefault="005F2229">
            <w:pPr>
              <w:spacing w:line="120" w:lineRule="exact"/>
            </w:pPr>
          </w:p>
          <w:p w14:paraId="0F565634" w14:textId="77777777" w:rsidR="005F2229" w:rsidRPr="00845F52" w:rsidRDefault="005F2229">
            <w:pPr>
              <w:pStyle w:val="Heading1"/>
              <w:rPr>
                <w:b/>
                <w:bCs/>
                <w:sz w:val="20"/>
              </w:rPr>
            </w:pPr>
            <w:r w:rsidRPr="00845F52">
              <w:rPr>
                <w:b/>
                <w:bCs/>
                <w:sz w:val="20"/>
              </w:rPr>
              <w:t>Sections to Read</w:t>
            </w:r>
          </w:p>
        </w:tc>
        <w:tc>
          <w:tcPr>
            <w:tcW w:w="51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E35C7C1" w14:textId="77777777" w:rsidR="005F2229" w:rsidRPr="00845F52" w:rsidRDefault="005F2229" w:rsidP="00906173">
            <w:pPr>
              <w:spacing w:after="58"/>
            </w:pPr>
            <w:r w:rsidRPr="00845F52">
              <w:rPr>
                <w:b/>
              </w:rPr>
              <w:t>Homework</w:t>
            </w:r>
          </w:p>
        </w:tc>
      </w:tr>
      <w:tr w:rsidR="005F2229" w:rsidRPr="00845F52" w14:paraId="5BBF3556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02EE03FA" w14:textId="631BF3F7" w:rsidR="005F2229" w:rsidRPr="00845F52" w:rsidRDefault="005F2229" w:rsidP="00DF3B63">
            <w:pPr>
              <w:spacing w:after="58"/>
              <w:jc w:val="center"/>
            </w:pPr>
            <w:r w:rsidRPr="00845F52">
              <w:t>Lesson 1</w:t>
            </w:r>
          </w:p>
        </w:tc>
        <w:tc>
          <w:tcPr>
            <w:tcW w:w="4842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001B4DBD" w14:textId="77777777" w:rsidR="005F2229" w:rsidRPr="00845F52" w:rsidRDefault="005F2229">
            <w:pPr>
              <w:jc w:val="both"/>
              <w:rPr>
                <w:b/>
              </w:rPr>
            </w:pPr>
          </w:p>
          <w:p w14:paraId="3281FCD1" w14:textId="77777777" w:rsidR="005F2229" w:rsidRPr="00845F52" w:rsidRDefault="005F2229">
            <w:pPr>
              <w:jc w:val="both"/>
            </w:pPr>
            <w:r w:rsidRPr="00845F52">
              <w:rPr>
                <w:b/>
              </w:rPr>
              <w:t>1.1</w:t>
            </w:r>
            <w:r w:rsidRPr="00845F52">
              <w:t xml:space="preserve"> Statistics and Types of Statistics</w:t>
            </w:r>
          </w:p>
          <w:p w14:paraId="3FCCAE65" w14:textId="77777777" w:rsidR="005F2229" w:rsidRPr="00845F52" w:rsidRDefault="005F2229">
            <w:pPr>
              <w:jc w:val="both"/>
            </w:pPr>
            <w:r w:rsidRPr="00845F52">
              <w:rPr>
                <w:b/>
              </w:rPr>
              <w:t>1.2</w:t>
            </w:r>
            <w:r w:rsidRPr="00845F52">
              <w:t xml:space="preserve"> Basic Terms</w:t>
            </w:r>
          </w:p>
          <w:p w14:paraId="2A4B256B" w14:textId="77777777" w:rsidR="005F2229" w:rsidRPr="00845F52" w:rsidRDefault="005F2229">
            <w:pPr>
              <w:jc w:val="both"/>
            </w:pPr>
            <w:r w:rsidRPr="00845F52">
              <w:rPr>
                <w:b/>
              </w:rPr>
              <w:t>1.3</w:t>
            </w:r>
            <w:r w:rsidRPr="00845F52">
              <w:t xml:space="preserve"> Types of Variables </w:t>
            </w:r>
          </w:p>
          <w:p w14:paraId="1FE753B6" w14:textId="77777777" w:rsidR="005F2229" w:rsidRPr="00845F52" w:rsidRDefault="005F2229" w:rsidP="005F2229">
            <w:pPr>
              <w:jc w:val="both"/>
            </w:pPr>
            <w:r w:rsidRPr="00845F52">
              <w:rPr>
                <w:b/>
              </w:rPr>
              <w:t xml:space="preserve">1.5 </w:t>
            </w:r>
            <w:r w:rsidRPr="00845F52">
              <w:t>Population vs. Sample</w:t>
            </w:r>
          </w:p>
        </w:tc>
        <w:tc>
          <w:tcPr>
            <w:tcW w:w="518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08833ECB" w14:textId="17DC9FEE" w:rsidR="005F2229" w:rsidRPr="00845F52" w:rsidRDefault="00EE7DD2" w:rsidP="005F2229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Textbook (Practice)</w:t>
            </w:r>
            <w:r w:rsidR="005F2229" w:rsidRPr="00845F52">
              <w:rPr>
                <w:b/>
                <w:szCs w:val="22"/>
              </w:rPr>
              <w:t xml:space="preserve"> Homework</w:t>
            </w:r>
          </w:p>
          <w:p w14:paraId="2E0CA4C6" w14:textId="77777777" w:rsidR="005F2229" w:rsidRPr="00845F52" w:rsidRDefault="005F2229">
            <w:pPr>
              <w:rPr>
                <w:szCs w:val="22"/>
              </w:rPr>
            </w:pPr>
            <w:r w:rsidRPr="00845F52">
              <w:rPr>
                <w:b/>
                <w:szCs w:val="22"/>
              </w:rPr>
              <w:t>1.1:</w:t>
            </w:r>
            <w:r>
              <w:rPr>
                <w:szCs w:val="22"/>
              </w:rPr>
              <w:t xml:space="preserve">  1.1, 1.3</w:t>
            </w:r>
            <w:r w:rsidRPr="00845F52">
              <w:rPr>
                <w:szCs w:val="22"/>
              </w:rPr>
              <w:t xml:space="preserve">     </w:t>
            </w:r>
          </w:p>
          <w:p w14:paraId="361A0E28" w14:textId="77777777" w:rsidR="005F2229" w:rsidRPr="00845F52" w:rsidRDefault="005F2229">
            <w:pPr>
              <w:rPr>
                <w:szCs w:val="22"/>
              </w:rPr>
            </w:pPr>
            <w:r w:rsidRPr="00845F52">
              <w:rPr>
                <w:b/>
                <w:szCs w:val="22"/>
              </w:rPr>
              <w:t>1.2</w:t>
            </w:r>
            <w:r w:rsidRPr="00845F52">
              <w:rPr>
                <w:szCs w:val="22"/>
              </w:rPr>
              <w:t xml:space="preserve">: 1.5, 1.6       </w:t>
            </w:r>
          </w:p>
          <w:p w14:paraId="209DE049" w14:textId="084229F2" w:rsidR="005F2229" w:rsidRPr="00845F52" w:rsidRDefault="005F2229">
            <w:pPr>
              <w:rPr>
                <w:szCs w:val="22"/>
              </w:rPr>
            </w:pPr>
            <w:r w:rsidRPr="00845F52">
              <w:rPr>
                <w:b/>
                <w:szCs w:val="22"/>
              </w:rPr>
              <w:t>1.3</w:t>
            </w:r>
            <w:r>
              <w:rPr>
                <w:szCs w:val="22"/>
              </w:rPr>
              <w:t>: 1.7, 1.9</w:t>
            </w:r>
            <w:r w:rsidRPr="00845F52">
              <w:rPr>
                <w:szCs w:val="22"/>
              </w:rPr>
              <w:t xml:space="preserve">        </w:t>
            </w:r>
          </w:p>
          <w:p w14:paraId="63B21C7F" w14:textId="77777777" w:rsidR="005F2229" w:rsidRPr="00845F52" w:rsidRDefault="005F2229">
            <w:pPr>
              <w:rPr>
                <w:szCs w:val="22"/>
              </w:rPr>
            </w:pPr>
            <w:r w:rsidRPr="00845F52">
              <w:rPr>
                <w:b/>
                <w:szCs w:val="22"/>
              </w:rPr>
              <w:t>1.5</w:t>
            </w:r>
            <w:r>
              <w:rPr>
                <w:szCs w:val="22"/>
              </w:rPr>
              <w:t>: 1.13,</w:t>
            </w:r>
            <w:r w:rsidRPr="00845F52">
              <w:rPr>
                <w:szCs w:val="22"/>
              </w:rPr>
              <w:t>1.19</w:t>
            </w:r>
            <w:r>
              <w:rPr>
                <w:szCs w:val="22"/>
              </w:rPr>
              <w:t>, 1.21, 1.25</w:t>
            </w:r>
            <w:r w:rsidRPr="00845F52">
              <w:rPr>
                <w:szCs w:val="22"/>
              </w:rPr>
              <w:t xml:space="preserve">     </w:t>
            </w:r>
          </w:p>
          <w:p w14:paraId="42FC1505" w14:textId="6A58E120" w:rsidR="005F2229" w:rsidRPr="00845F52" w:rsidRDefault="00EE7DD2">
            <w:pPr>
              <w:rPr>
                <w:szCs w:val="22"/>
              </w:rPr>
            </w:pPr>
            <w:r>
              <w:rPr>
                <w:b/>
                <w:szCs w:val="22"/>
              </w:rPr>
              <w:t>Wiley Plus (Graded) Homework</w:t>
            </w:r>
            <w:r w:rsidR="00B533B8">
              <w:rPr>
                <w:b/>
                <w:szCs w:val="22"/>
              </w:rPr>
              <w:t xml:space="preserve"> CHAPTER 1</w:t>
            </w:r>
          </w:p>
        </w:tc>
      </w:tr>
      <w:tr w:rsidR="005F2229" w:rsidRPr="00845F52" w14:paraId="110D679A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516DF9E2" w14:textId="77777777" w:rsidR="005F2229" w:rsidRPr="00845F52" w:rsidRDefault="005F2229" w:rsidP="00DF3B63">
            <w:pPr>
              <w:spacing w:after="58"/>
              <w:jc w:val="center"/>
            </w:pPr>
            <w:r w:rsidRPr="00845F52">
              <w:t>Lesson 2</w:t>
            </w:r>
          </w:p>
          <w:p w14:paraId="0318448C" w14:textId="77777777" w:rsidR="005F2229" w:rsidRPr="00845F52" w:rsidRDefault="005F2229" w:rsidP="00DF3B63">
            <w:pPr>
              <w:spacing w:after="58"/>
              <w:jc w:val="center"/>
            </w:pP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550A627C" w14:textId="77777777" w:rsidR="005F2229" w:rsidRPr="00845F52" w:rsidRDefault="005F2229" w:rsidP="005F2229">
            <w:pPr>
              <w:jc w:val="both"/>
              <w:rPr>
                <w:b/>
              </w:rPr>
            </w:pPr>
          </w:p>
          <w:p w14:paraId="0A710EA9" w14:textId="77777777" w:rsidR="005F2229" w:rsidRPr="00845F52" w:rsidRDefault="005F2229" w:rsidP="005F2229">
            <w:pPr>
              <w:jc w:val="both"/>
            </w:pPr>
            <w:r w:rsidRPr="00845F52">
              <w:rPr>
                <w:b/>
              </w:rPr>
              <w:t xml:space="preserve">2.1 </w:t>
            </w:r>
            <w:r w:rsidRPr="00845F52">
              <w:t>Organizing and Graphing Qualitative Data</w:t>
            </w:r>
          </w:p>
          <w:p w14:paraId="2E4C2B2F" w14:textId="77777777" w:rsidR="005F2229" w:rsidRDefault="005F2229" w:rsidP="005F2229">
            <w:pPr>
              <w:jc w:val="both"/>
            </w:pPr>
            <w:r w:rsidRPr="00845F52">
              <w:rPr>
                <w:b/>
              </w:rPr>
              <w:t>2.2</w:t>
            </w:r>
            <w:r w:rsidRPr="00845F52">
              <w:t xml:space="preserve"> Organizin</w:t>
            </w:r>
            <w:r>
              <w:t>g and Graphing Quantitative Data</w:t>
            </w:r>
            <w:r w:rsidRPr="00845F52">
              <w:t xml:space="preserve"> </w:t>
            </w:r>
          </w:p>
          <w:p w14:paraId="3B216FFC" w14:textId="797432E8" w:rsidR="005F2229" w:rsidRPr="00845F52" w:rsidRDefault="005F2229" w:rsidP="005F2229">
            <w:pPr>
              <w:jc w:val="both"/>
            </w:pPr>
            <w:r>
              <w:t xml:space="preserve">       (</w:t>
            </w:r>
            <w:r w:rsidR="007A6E06">
              <w:t>Omit</w:t>
            </w:r>
            <w:r>
              <w:t xml:space="preserve"> subsections 2.2.5 and 2.2.8</w:t>
            </w:r>
            <w:r w:rsidR="007A6E06">
              <w:t>.</w:t>
            </w:r>
            <w:r>
              <w:t>)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0CD1DC15" w14:textId="6AAD6C04" w:rsidR="005F2229" w:rsidRPr="00845F52" w:rsidRDefault="00EE7DD2" w:rsidP="005F2229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Textbook (Practice)</w:t>
            </w:r>
            <w:r w:rsidR="005F2229" w:rsidRPr="00845F52">
              <w:rPr>
                <w:b/>
                <w:szCs w:val="22"/>
              </w:rPr>
              <w:t xml:space="preserve"> Homework</w:t>
            </w:r>
          </w:p>
          <w:p w14:paraId="69F4DAAF" w14:textId="77777777" w:rsidR="005F2229" w:rsidRPr="00845F52" w:rsidRDefault="005F2229" w:rsidP="005F2229">
            <w:pPr>
              <w:rPr>
                <w:szCs w:val="22"/>
              </w:rPr>
            </w:pPr>
            <w:r w:rsidRPr="00845F52">
              <w:rPr>
                <w:b/>
                <w:szCs w:val="22"/>
              </w:rPr>
              <w:t xml:space="preserve"> 2.1: </w:t>
            </w:r>
            <w:r w:rsidRPr="00845F52">
              <w:rPr>
                <w:szCs w:val="22"/>
              </w:rPr>
              <w:t xml:space="preserve"> 2.1, 2.5, 2.7 </w:t>
            </w:r>
            <w:r>
              <w:rPr>
                <w:szCs w:val="22"/>
              </w:rPr>
              <w:t>b</w:t>
            </w:r>
          </w:p>
          <w:p w14:paraId="7176493B" w14:textId="77777777" w:rsidR="005F2229" w:rsidRDefault="005F2229" w:rsidP="005F2229">
            <w:pPr>
              <w:rPr>
                <w:szCs w:val="22"/>
              </w:rPr>
            </w:pPr>
            <w:r w:rsidRPr="00845F52">
              <w:rPr>
                <w:szCs w:val="22"/>
              </w:rPr>
              <w:t xml:space="preserve"> </w:t>
            </w:r>
            <w:r w:rsidRPr="00845F52">
              <w:rPr>
                <w:b/>
                <w:szCs w:val="22"/>
              </w:rPr>
              <w:t>2.2</w:t>
            </w:r>
            <w:r>
              <w:rPr>
                <w:szCs w:val="22"/>
              </w:rPr>
              <w:t>: 2.9, 2.11,</w:t>
            </w:r>
            <w:r w:rsidRPr="00845F52">
              <w:rPr>
                <w:szCs w:val="22"/>
              </w:rPr>
              <w:t xml:space="preserve"> 2.17</w:t>
            </w:r>
            <w:r>
              <w:rPr>
                <w:szCs w:val="22"/>
              </w:rPr>
              <w:t xml:space="preserve"> a - d</w:t>
            </w:r>
            <w:r w:rsidRPr="00845F52">
              <w:rPr>
                <w:szCs w:val="22"/>
              </w:rPr>
              <w:t xml:space="preserve">    </w:t>
            </w:r>
          </w:p>
          <w:p w14:paraId="61E45E95" w14:textId="0D5290BD" w:rsidR="005F2229" w:rsidRPr="00845F52" w:rsidRDefault="005F2229" w:rsidP="005F2229">
            <w:pPr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="00EE7DD2">
              <w:rPr>
                <w:b/>
                <w:szCs w:val="22"/>
              </w:rPr>
              <w:t>Wiley Plus (Graded) Homework</w:t>
            </w:r>
            <w:r w:rsidR="00B533B8">
              <w:rPr>
                <w:b/>
                <w:szCs w:val="22"/>
              </w:rPr>
              <w:t xml:space="preserve"> CHAPTER 2</w:t>
            </w:r>
          </w:p>
        </w:tc>
      </w:tr>
      <w:tr w:rsidR="005F2229" w:rsidRPr="00845F52" w14:paraId="3016EC09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6C9B0ED7" w14:textId="7A4924F6" w:rsidR="005F2229" w:rsidRPr="00845F52" w:rsidRDefault="005F2229" w:rsidP="00DF3B63">
            <w:pPr>
              <w:spacing w:after="58"/>
              <w:jc w:val="center"/>
            </w:pPr>
            <w:r w:rsidRPr="00845F52">
              <w:t>Lesson 3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616E63EE" w14:textId="77777777" w:rsidR="005F2229" w:rsidRPr="00845F52" w:rsidRDefault="005F2229" w:rsidP="005F2229">
            <w:pPr>
              <w:jc w:val="both"/>
              <w:rPr>
                <w:b/>
              </w:rPr>
            </w:pPr>
            <w:r w:rsidRPr="00845F52">
              <w:rPr>
                <w:b/>
              </w:rPr>
              <w:t>2.3</w:t>
            </w:r>
            <w:r w:rsidRPr="00845F52">
              <w:t xml:space="preserve"> Stem-and-Leaf Displays</w:t>
            </w:r>
          </w:p>
          <w:p w14:paraId="62FC929A" w14:textId="2AE3A438" w:rsidR="005F2229" w:rsidRDefault="005F2229" w:rsidP="005F2229">
            <w:pPr>
              <w:rPr>
                <w:b/>
              </w:rPr>
            </w:pPr>
            <w:r w:rsidRPr="00845F52">
              <w:rPr>
                <w:b/>
              </w:rPr>
              <w:t>1.7</w:t>
            </w:r>
            <w:r w:rsidRPr="00845F52">
              <w:t xml:space="preserve"> Summation Notation using a T1 84</w:t>
            </w:r>
          </w:p>
          <w:p w14:paraId="0E91026D" w14:textId="77777777" w:rsidR="005F2229" w:rsidRPr="00845F52" w:rsidRDefault="005F2229" w:rsidP="005F2229">
            <w:r w:rsidRPr="00845F52">
              <w:rPr>
                <w:b/>
              </w:rPr>
              <w:t>3.1</w:t>
            </w:r>
            <w:r w:rsidRPr="00845F52">
              <w:t xml:space="preserve"> Measures of Central Tendency for Ungrouped </w:t>
            </w:r>
          </w:p>
          <w:p w14:paraId="6C16D953" w14:textId="77777777" w:rsidR="005F2229" w:rsidRPr="00845F52" w:rsidRDefault="005F2229" w:rsidP="005F2229">
            <w:r w:rsidRPr="00845F52">
              <w:t xml:space="preserve">       Data</w:t>
            </w:r>
          </w:p>
          <w:p w14:paraId="439C3B2A" w14:textId="77777777" w:rsidR="005F2229" w:rsidRPr="00DA7B78" w:rsidRDefault="005F2229" w:rsidP="005F2229">
            <w:pPr>
              <w:jc w:val="both"/>
              <w:rPr>
                <w:b/>
              </w:rPr>
            </w:pPr>
            <w:r>
              <w:rPr>
                <w:b/>
              </w:rPr>
              <w:t>Learn how to us</w:t>
            </w:r>
            <w:r w:rsidRPr="00DA7B78">
              <w:rPr>
                <w:b/>
              </w:rPr>
              <w:t xml:space="preserve">e </w:t>
            </w:r>
            <w:r>
              <w:rPr>
                <w:b/>
              </w:rPr>
              <w:t xml:space="preserve">the </w:t>
            </w:r>
            <w:r w:rsidRPr="00DA7B78">
              <w:rPr>
                <w:b/>
              </w:rPr>
              <w:t>calculator to find measures of central tende</w:t>
            </w:r>
            <w:r>
              <w:rPr>
                <w:b/>
              </w:rPr>
              <w:t xml:space="preserve">ncy 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5B969764" w14:textId="52E33D81" w:rsidR="005F2229" w:rsidRPr="00845F52" w:rsidRDefault="00EE7DD2" w:rsidP="005F2229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="005F2229" w:rsidRPr="00845F52">
              <w:rPr>
                <w:b/>
              </w:rPr>
              <w:t xml:space="preserve"> Homework</w:t>
            </w:r>
          </w:p>
          <w:p w14:paraId="3B3ACF10" w14:textId="502FEDE6" w:rsidR="005F2229" w:rsidRDefault="005F2229" w:rsidP="005F2229">
            <w:pPr>
              <w:jc w:val="both"/>
            </w:pPr>
            <w:r w:rsidRPr="00845F52">
              <w:rPr>
                <w:b/>
              </w:rPr>
              <w:t>2.3:</w:t>
            </w:r>
            <w:r>
              <w:t xml:space="preserve">  2.25, 2.27 </w:t>
            </w:r>
          </w:p>
          <w:p w14:paraId="5A267CB1" w14:textId="77777777" w:rsidR="005F2229" w:rsidRPr="00845F52" w:rsidRDefault="005F2229" w:rsidP="005F2229">
            <w:pPr>
              <w:jc w:val="both"/>
            </w:pPr>
            <w:r w:rsidRPr="00845F52">
              <w:rPr>
                <w:b/>
                <w:szCs w:val="22"/>
              </w:rPr>
              <w:t xml:space="preserve">1.7: </w:t>
            </w:r>
            <w:r w:rsidRPr="00845F52">
              <w:rPr>
                <w:szCs w:val="22"/>
              </w:rPr>
              <w:t xml:space="preserve">1.37, 1.39                              </w:t>
            </w:r>
            <w:r w:rsidRPr="00845F52">
              <w:t xml:space="preserve">    </w:t>
            </w:r>
          </w:p>
          <w:p w14:paraId="118A7103" w14:textId="161BA5DF" w:rsidR="005F2229" w:rsidRPr="00845F52" w:rsidRDefault="005F2229" w:rsidP="005F2229">
            <w:pPr>
              <w:jc w:val="both"/>
            </w:pPr>
            <w:r w:rsidRPr="00845F52">
              <w:rPr>
                <w:b/>
              </w:rPr>
              <w:t>3.1</w:t>
            </w:r>
            <w:r>
              <w:t>: 3.1, 3.9, 3.13 a</w:t>
            </w:r>
            <w:r w:rsidR="00EE7DD2">
              <w:t>,</w:t>
            </w:r>
            <w:r w:rsidR="00381E7B">
              <w:t xml:space="preserve"> </w:t>
            </w:r>
            <w:r>
              <w:t>b</w:t>
            </w:r>
            <w:r w:rsidR="00EE7DD2">
              <w:t>,</w:t>
            </w:r>
            <w:r w:rsidR="00381E7B">
              <w:t xml:space="preserve"> </w:t>
            </w:r>
            <w:r>
              <w:t xml:space="preserve">d, </w:t>
            </w:r>
            <w:r w:rsidRPr="00845F52">
              <w:t xml:space="preserve">3.19        </w:t>
            </w:r>
          </w:p>
          <w:p w14:paraId="071E4A59" w14:textId="6D3C2923" w:rsidR="005F2229" w:rsidRPr="00845F52" w:rsidRDefault="00EE7DD2" w:rsidP="005F2229">
            <w:pPr>
              <w:jc w:val="both"/>
            </w:pPr>
            <w:r>
              <w:rPr>
                <w:b/>
                <w:szCs w:val="22"/>
              </w:rPr>
              <w:t>Wiley Plus (Graded) Homework</w:t>
            </w:r>
            <w:r w:rsidR="00B533B8">
              <w:rPr>
                <w:b/>
                <w:szCs w:val="22"/>
              </w:rPr>
              <w:t xml:space="preserve"> CHAPTER 3</w:t>
            </w:r>
            <w:r w:rsidR="008B344D">
              <w:rPr>
                <w:b/>
                <w:szCs w:val="22"/>
              </w:rPr>
              <w:t>:</w:t>
            </w:r>
            <w:r w:rsidR="00B533B8">
              <w:rPr>
                <w:b/>
                <w:szCs w:val="22"/>
              </w:rPr>
              <w:t xml:space="preserve">  # 1 of 2</w:t>
            </w:r>
          </w:p>
        </w:tc>
      </w:tr>
      <w:tr w:rsidR="005F2229" w:rsidRPr="00845F52" w14:paraId="0575455D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492FC313" w14:textId="77777777" w:rsidR="005F2229" w:rsidRPr="00845F52" w:rsidRDefault="005F2229" w:rsidP="00DF3B63">
            <w:pPr>
              <w:spacing w:after="58"/>
              <w:jc w:val="center"/>
            </w:pPr>
            <w:r w:rsidRPr="00845F52">
              <w:t>Lesson 4</w:t>
            </w:r>
          </w:p>
          <w:p w14:paraId="485B7F40" w14:textId="2E465609" w:rsidR="005F2229" w:rsidRPr="00845F52" w:rsidRDefault="005F2229" w:rsidP="00DF3B63">
            <w:pPr>
              <w:spacing w:after="58"/>
              <w:jc w:val="center"/>
            </w:pP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792DA1CC" w14:textId="77777777" w:rsidR="005F2229" w:rsidRDefault="005F2229" w:rsidP="005F2229">
            <w:pPr>
              <w:jc w:val="both"/>
            </w:pPr>
            <w:r>
              <w:rPr>
                <w:b/>
              </w:rPr>
              <w:t>3</w:t>
            </w:r>
            <w:r w:rsidRPr="00845F52">
              <w:rPr>
                <w:b/>
              </w:rPr>
              <w:t>.2</w:t>
            </w:r>
            <w:r w:rsidRPr="00845F52">
              <w:t xml:space="preserve"> Measures of Dispersion for Ungrouped Data</w:t>
            </w:r>
            <w:r>
              <w:t xml:space="preserve"> (omit coefficient of variance)</w:t>
            </w:r>
          </w:p>
          <w:p w14:paraId="66A5105C" w14:textId="77777777" w:rsidR="005F2229" w:rsidRDefault="005F2229" w:rsidP="005F2229">
            <w:pPr>
              <w:jc w:val="both"/>
              <w:rPr>
                <w:b/>
              </w:rPr>
            </w:pPr>
            <w:r>
              <w:rPr>
                <w:b/>
              </w:rPr>
              <w:t>Learn how to use the calculator to find standard deviation</w:t>
            </w:r>
          </w:p>
          <w:p w14:paraId="65717FFF" w14:textId="6BA7A683" w:rsidR="005F2229" w:rsidRPr="003C7EB0" w:rsidRDefault="005F2229" w:rsidP="005F2229">
            <w:pPr>
              <w:jc w:val="both"/>
            </w:pPr>
            <w:r>
              <w:rPr>
                <w:b/>
              </w:rPr>
              <w:t>3.4</w:t>
            </w:r>
            <w:r>
              <w:t xml:space="preserve"> Use of Standard Deviation only section 3.4.2</w:t>
            </w:r>
          </w:p>
          <w:p w14:paraId="4E484D07" w14:textId="77777777" w:rsidR="005F2229" w:rsidRPr="00845F52" w:rsidRDefault="005F2229" w:rsidP="005F2229">
            <w:pPr>
              <w:jc w:val="both"/>
            </w:pPr>
            <w:r w:rsidRPr="00845F52">
              <w:rPr>
                <w:b/>
              </w:rPr>
              <w:t>3.5</w:t>
            </w:r>
            <w:r w:rsidRPr="00845F52">
              <w:t xml:space="preserve"> Measures of Position </w:t>
            </w:r>
          </w:p>
          <w:p w14:paraId="46BFD4E4" w14:textId="7943BF56" w:rsidR="005F2229" w:rsidRPr="00845F52" w:rsidRDefault="005F2229" w:rsidP="005F2229">
            <w:r w:rsidRPr="00845F52">
              <w:rPr>
                <w:b/>
              </w:rPr>
              <w:t>3.6</w:t>
            </w:r>
            <w:r w:rsidRPr="00845F52">
              <w:t xml:space="preserve"> Box-and-Whisker Plot</w:t>
            </w:r>
            <w:r w:rsidR="00360986">
              <w:t>;</w:t>
            </w:r>
            <w:r w:rsidRPr="00845F52">
              <w:t xml:space="preserve"> </w:t>
            </w:r>
            <w:r>
              <w:t xml:space="preserve">outliers, left and right skews 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48571661" w14:textId="190EFB55" w:rsidR="005F2229" w:rsidRDefault="00EE7DD2" w:rsidP="005F2229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="005F2229" w:rsidRPr="00845F52">
              <w:rPr>
                <w:b/>
              </w:rPr>
              <w:t xml:space="preserve"> Homework    </w:t>
            </w:r>
          </w:p>
          <w:p w14:paraId="50026220" w14:textId="31810F9A" w:rsidR="005F2229" w:rsidRDefault="005F2229" w:rsidP="005F2229">
            <w:pPr>
              <w:jc w:val="both"/>
            </w:pPr>
            <w:r w:rsidRPr="00845F52">
              <w:rPr>
                <w:b/>
              </w:rPr>
              <w:t xml:space="preserve">3.2: </w:t>
            </w:r>
            <w:r w:rsidRPr="00845F52">
              <w:t>3.29</w:t>
            </w:r>
            <w:r>
              <w:t xml:space="preserve">, </w:t>
            </w:r>
            <w:r w:rsidRPr="00845F52">
              <w:t>3.35</w:t>
            </w:r>
            <w:r w:rsidR="00381E7B">
              <w:t xml:space="preserve"> </w:t>
            </w:r>
            <w:r>
              <w:t>a,</w:t>
            </w:r>
            <w:r w:rsidR="00381E7B">
              <w:t xml:space="preserve"> </w:t>
            </w:r>
            <w:r>
              <w:t>c, 3.39</w:t>
            </w:r>
            <w:r w:rsidR="00D20404">
              <w:t xml:space="preserve"> </w:t>
            </w:r>
            <w:r>
              <w:t>a,</w:t>
            </w:r>
            <w:r w:rsidR="00D20404">
              <w:t xml:space="preserve"> </w:t>
            </w:r>
            <w:r>
              <w:t>c, 3.43</w:t>
            </w:r>
          </w:p>
          <w:p w14:paraId="067B4C21" w14:textId="77777777" w:rsidR="005F2229" w:rsidRDefault="005F2229" w:rsidP="005F2229">
            <w:pPr>
              <w:jc w:val="both"/>
              <w:rPr>
                <w:b/>
              </w:rPr>
            </w:pPr>
          </w:p>
          <w:p w14:paraId="4324540C" w14:textId="77777777" w:rsidR="005F2229" w:rsidRPr="003C7EB0" w:rsidRDefault="005F2229" w:rsidP="005F2229">
            <w:pPr>
              <w:jc w:val="both"/>
            </w:pPr>
            <w:r>
              <w:rPr>
                <w:b/>
              </w:rPr>
              <w:t xml:space="preserve">3.4:  </w:t>
            </w:r>
            <w:r>
              <w:t>3.59, 3.63</w:t>
            </w:r>
          </w:p>
          <w:p w14:paraId="63B923D4" w14:textId="77777777" w:rsidR="005F2229" w:rsidRPr="00845F52" w:rsidRDefault="005F2229" w:rsidP="005F2229">
            <w:pPr>
              <w:jc w:val="both"/>
            </w:pPr>
            <w:r w:rsidRPr="00845F52">
              <w:rPr>
                <w:b/>
              </w:rPr>
              <w:t xml:space="preserve">3.5: </w:t>
            </w:r>
            <w:r w:rsidRPr="00845F52">
              <w:t xml:space="preserve">  3.69, 3.73       </w:t>
            </w:r>
          </w:p>
          <w:p w14:paraId="50A06331" w14:textId="561ECAB3" w:rsidR="005F2229" w:rsidRDefault="005F2229" w:rsidP="005F2229">
            <w:pPr>
              <w:jc w:val="both"/>
            </w:pPr>
            <w:r w:rsidRPr="00845F52">
              <w:rPr>
                <w:b/>
              </w:rPr>
              <w:t>3.6</w:t>
            </w:r>
            <w:r>
              <w:t>: 3.75, 3.77</w:t>
            </w:r>
          </w:p>
          <w:p w14:paraId="340A2D36" w14:textId="6BD07CC1" w:rsidR="005F2229" w:rsidRPr="00845F52" w:rsidRDefault="00EE7DD2" w:rsidP="005F2229">
            <w:pPr>
              <w:jc w:val="both"/>
            </w:pPr>
            <w:r>
              <w:rPr>
                <w:b/>
                <w:szCs w:val="22"/>
              </w:rPr>
              <w:t>Wiley Plus (Graded) Homework</w:t>
            </w:r>
            <w:r w:rsidR="00B533B8">
              <w:rPr>
                <w:b/>
                <w:szCs w:val="22"/>
              </w:rPr>
              <w:t xml:space="preserve"> CHAPTER 3</w:t>
            </w:r>
            <w:r w:rsidR="008B344D">
              <w:rPr>
                <w:b/>
                <w:szCs w:val="22"/>
              </w:rPr>
              <w:t>:</w:t>
            </w:r>
            <w:r w:rsidR="00B533B8">
              <w:rPr>
                <w:b/>
                <w:szCs w:val="22"/>
              </w:rPr>
              <w:t xml:space="preserve">  # 2 of 2</w:t>
            </w:r>
          </w:p>
        </w:tc>
      </w:tr>
      <w:tr w:rsidR="005F2229" w:rsidRPr="00845F52" w14:paraId="421F0C43" w14:textId="77777777" w:rsidTr="00DF3B63">
        <w:trPr>
          <w:cantSplit/>
          <w:trHeight w:val="1181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0DCCCA2D" w14:textId="426B3BA6" w:rsidR="005F2229" w:rsidRPr="00845F52" w:rsidRDefault="005F2229" w:rsidP="00DF3B63">
            <w:pPr>
              <w:spacing w:after="58"/>
              <w:jc w:val="center"/>
            </w:pPr>
            <w:r w:rsidRPr="00845F52">
              <w:t>Lesson 5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11427394" w14:textId="77777777" w:rsidR="005F2229" w:rsidRPr="00845F52" w:rsidRDefault="005F2229" w:rsidP="005F2229">
            <w:pPr>
              <w:jc w:val="both"/>
              <w:rPr>
                <w:b/>
              </w:rPr>
            </w:pPr>
            <w:r w:rsidRPr="00845F52">
              <w:rPr>
                <w:b/>
              </w:rPr>
              <w:t>13.1</w:t>
            </w:r>
            <w:r w:rsidRPr="00845F52">
              <w:t xml:space="preserve"> Simple Linear Regression Model</w:t>
            </w:r>
            <w:r>
              <w:t xml:space="preserve"> (Omit 13.1.7)</w:t>
            </w:r>
          </w:p>
          <w:p w14:paraId="3D58A35F" w14:textId="77777777" w:rsidR="005F2229" w:rsidRDefault="005F2229" w:rsidP="005F2229">
            <w:pPr>
              <w:jc w:val="both"/>
              <w:rPr>
                <w:b/>
              </w:rPr>
            </w:pPr>
            <w:r w:rsidRPr="00845F52">
              <w:rPr>
                <w:b/>
              </w:rPr>
              <w:t xml:space="preserve">13.4. </w:t>
            </w:r>
            <w:r w:rsidRPr="00845F52">
              <w:t xml:space="preserve">Linear Correlation – only calculating </w:t>
            </w:r>
            <w:proofErr w:type="gramStart"/>
            <w:r w:rsidRPr="00845F52">
              <w:rPr>
                <w:b/>
                <w:i/>
              </w:rPr>
              <w:t>r</w:t>
            </w:r>
            <w:r>
              <w:rPr>
                <w:b/>
                <w:i/>
              </w:rPr>
              <w:t xml:space="preserve">  </w:t>
            </w:r>
            <w:r>
              <w:rPr>
                <w:b/>
              </w:rPr>
              <w:t>13.4.1</w:t>
            </w:r>
            <w:proofErr w:type="gramEnd"/>
          </w:p>
          <w:p w14:paraId="0C804C9B" w14:textId="01576C3C" w:rsidR="005F2229" w:rsidRPr="00E219E1" w:rsidRDefault="005F2229" w:rsidP="005F2229">
            <w:pPr>
              <w:jc w:val="both"/>
              <w:rPr>
                <w:b/>
              </w:rPr>
            </w:pPr>
            <w:r>
              <w:rPr>
                <w:b/>
              </w:rPr>
              <w:t>Learn how to use the calculator to find slope and y-int of regression line and the value of r. To find r go to CATALOG scroll down to DIAGNOTIC and turn it ON (press enter twice)</w:t>
            </w:r>
            <w:r w:rsidR="00381E7B">
              <w:rPr>
                <w:b/>
              </w:rPr>
              <w:t>.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310788A9" w14:textId="3B7772D1" w:rsidR="005F2229" w:rsidRPr="00845F52" w:rsidRDefault="00EE7DD2" w:rsidP="005F2229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="005F2229" w:rsidRPr="00845F52">
              <w:rPr>
                <w:b/>
              </w:rPr>
              <w:t xml:space="preserve"> Homework</w:t>
            </w:r>
          </w:p>
          <w:p w14:paraId="091297A3" w14:textId="64BDD11F" w:rsidR="005F2229" w:rsidRPr="00845F52" w:rsidRDefault="005F2229" w:rsidP="005F2229">
            <w:pPr>
              <w:jc w:val="both"/>
              <w:rPr>
                <w:b/>
              </w:rPr>
            </w:pPr>
            <w:r w:rsidRPr="00845F52">
              <w:rPr>
                <w:b/>
              </w:rPr>
              <w:t>13.1:</w:t>
            </w:r>
            <w:r w:rsidRPr="00845F52">
              <w:t xml:space="preserve"> </w:t>
            </w:r>
            <w:r>
              <w:t xml:space="preserve">13.2, 13,4, </w:t>
            </w:r>
            <w:r w:rsidRPr="00845F52">
              <w:t>13.11</w:t>
            </w:r>
            <w:r>
              <w:t>. 13.15, 13.19</w:t>
            </w:r>
            <w:r w:rsidR="00381E7B">
              <w:t xml:space="preserve"> </w:t>
            </w:r>
            <w:r>
              <w:t>a,</w:t>
            </w:r>
            <w:r w:rsidR="00381E7B">
              <w:t xml:space="preserve"> </w:t>
            </w:r>
            <w:r>
              <w:t>b</w:t>
            </w:r>
            <w:r w:rsidR="00EE7DD2">
              <w:t>,</w:t>
            </w:r>
            <w:r>
              <w:t xml:space="preserve"> 13.21all parts</w:t>
            </w:r>
            <w:r w:rsidRPr="00845F52">
              <w:rPr>
                <w:b/>
              </w:rPr>
              <w:t xml:space="preserve">      </w:t>
            </w:r>
          </w:p>
          <w:p w14:paraId="294FEC55" w14:textId="610C7E88" w:rsidR="005F2229" w:rsidRDefault="005F2229" w:rsidP="005F2229">
            <w:pPr>
              <w:jc w:val="both"/>
              <w:rPr>
                <w:b/>
              </w:rPr>
            </w:pPr>
            <w:r w:rsidRPr="00845F52">
              <w:rPr>
                <w:b/>
              </w:rPr>
              <w:t>13.4</w:t>
            </w:r>
            <w:r w:rsidRPr="00845F52">
              <w:t xml:space="preserve">: 13.45 - </w:t>
            </w:r>
            <w:r>
              <w:t>13.53 odd, 13.57</w:t>
            </w:r>
            <w:r w:rsidR="00381E7B">
              <w:t xml:space="preserve"> </w:t>
            </w:r>
            <w:r>
              <w:t>a,</w:t>
            </w:r>
            <w:r w:rsidR="00381E7B">
              <w:t xml:space="preserve"> </w:t>
            </w:r>
            <w:r>
              <w:t>b</w:t>
            </w:r>
          </w:p>
          <w:p w14:paraId="7A2A417B" w14:textId="4504165A" w:rsidR="005F2229" w:rsidRPr="00E219E1" w:rsidRDefault="00EE7DD2" w:rsidP="005F2229">
            <w:pPr>
              <w:jc w:val="both"/>
              <w:rPr>
                <w:b/>
              </w:rPr>
            </w:pPr>
            <w:r>
              <w:rPr>
                <w:b/>
                <w:szCs w:val="22"/>
              </w:rPr>
              <w:t>Wiley Plus (Graded) Homework</w:t>
            </w:r>
            <w:r w:rsidR="00B533B8">
              <w:rPr>
                <w:b/>
                <w:szCs w:val="22"/>
              </w:rPr>
              <w:t xml:space="preserve"> CHAPTER 13 </w:t>
            </w:r>
          </w:p>
        </w:tc>
      </w:tr>
      <w:tr w:rsidR="005F2229" w:rsidRPr="00845F52" w14:paraId="70798CDD" w14:textId="77777777" w:rsidTr="0090617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3C26347E" w14:textId="77777777" w:rsidR="005F2229" w:rsidRPr="00845F52" w:rsidRDefault="005F2229" w:rsidP="00DF3B63">
            <w:pPr>
              <w:spacing w:after="58"/>
              <w:jc w:val="center"/>
            </w:pPr>
            <w:r w:rsidRPr="00845F52">
              <w:t>Lesson 6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20B88A8F" w14:textId="77777777" w:rsidR="005F2229" w:rsidRPr="00845F52" w:rsidRDefault="005F2229" w:rsidP="00906173">
            <w:pPr>
              <w:rPr>
                <w:b/>
              </w:rPr>
            </w:pPr>
            <w:r w:rsidRPr="00845F52">
              <w:rPr>
                <w:b/>
              </w:rPr>
              <w:t>Exam1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62A8600C" w14:textId="77777777" w:rsidR="005F2229" w:rsidRPr="00845F52" w:rsidRDefault="005F2229" w:rsidP="005F2229">
            <w:pPr>
              <w:rPr>
                <w:b/>
              </w:rPr>
            </w:pPr>
          </w:p>
        </w:tc>
      </w:tr>
      <w:tr w:rsidR="00DF3B63" w:rsidRPr="00845F52" w14:paraId="72A9EA4F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328E9BB8" w14:textId="5B5F6C3D" w:rsidR="00DF3B63" w:rsidRPr="00845F52" w:rsidRDefault="00DF3B63" w:rsidP="00DF3B63">
            <w:pPr>
              <w:spacing w:after="58"/>
              <w:jc w:val="center"/>
            </w:pPr>
            <w:r w:rsidRPr="00845F52">
              <w:t>Lesson 7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03290DE5" w14:textId="77777777" w:rsidR="00DF3B63" w:rsidRPr="00845F52" w:rsidRDefault="00DF3B63" w:rsidP="00DF3B63">
            <w:pPr>
              <w:ind w:left="-7"/>
              <w:jc w:val="both"/>
              <w:rPr>
                <w:b/>
              </w:rPr>
            </w:pPr>
          </w:p>
          <w:p w14:paraId="5906C3BC" w14:textId="77777777" w:rsidR="00DF3B63" w:rsidRPr="00845F52" w:rsidRDefault="00DF3B63" w:rsidP="00DF3B63">
            <w:pPr>
              <w:ind w:left="-7"/>
              <w:jc w:val="both"/>
            </w:pPr>
            <w:r w:rsidRPr="00845F52">
              <w:rPr>
                <w:b/>
              </w:rPr>
              <w:t>4.1</w:t>
            </w:r>
            <w:r w:rsidRPr="00845F52">
              <w:t xml:space="preserve"> Experiment, Outcomes and Sample Space</w:t>
            </w:r>
          </w:p>
          <w:p w14:paraId="23F8A5BB" w14:textId="738FF051" w:rsidR="00DF3B63" w:rsidRPr="00845F52" w:rsidRDefault="00DF3B63" w:rsidP="00DF3B63">
            <w:pPr>
              <w:jc w:val="both"/>
              <w:rPr>
                <w:b/>
              </w:rPr>
            </w:pPr>
            <w:r w:rsidRPr="00845F52">
              <w:rPr>
                <w:b/>
              </w:rPr>
              <w:t>4.2</w:t>
            </w:r>
            <w:r w:rsidRPr="00845F52">
              <w:t xml:space="preserve"> Calculating Probability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74034F48" w14:textId="77777777" w:rsidR="00DF3B63" w:rsidRPr="00845F52" w:rsidRDefault="00DF3B63" w:rsidP="00DF3B63">
            <w:pPr>
              <w:ind w:left="-7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3E0560BD" w14:textId="77777777" w:rsidR="00DF3B63" w:rsidRPr="00845F52" w:rsidRDefault="00DF3B63" w:rsidP="00DF3B63">
            <w:pPr>
              <w:ind w:left="-7"/>
            </w:pPr>
            <w:r w:rsidRPr="00845F52">
              <w:rPr>
                <w:b/>
              </w:rPr>
              <w:t xml:space="preserve">4.1:  </w:t>
            </w:r>
            <w:r w:rsidRPr="00845F52">
              <w:t xml:space="preserve"> 4 .1</w:t>
            </w:r>
            <w:r>
              <w:t>, 4.3, 4.7 ,4.9</w:t>
            </w:r>
            <w:r w:rsidRPr="00845F52">
              <w:t xml:space="preserve">      </w:t>
            </w:r>
          </w:p>
          <w:p w14:paraId="6F5CF592" w14:textId="77777777" w:rsidR="00DF3B63" w:rsidRDefault="00DF3B63" w:rsidP="00DF3B63">
            <w:pPr>
              <w:ind w:left="-7"/>
            </w:pPr>
            <w:r w:rsidRPr="00845F52">
              <w:rPr>
                <w:b/>
              </w:rPr>
              <w:t>4.2</w:t>
            </w:r>
            <w:r>
              <w:t>:   4.15, 4.17</w:t>
            </w:r>
            <w:r w:rsidRPr="00845F52">
              <w:t xml:space="preserve"> - 4.21odd, 4.25, 4.27  </w:t>
            </w:r>
          </w:p>
          <w:p w14:paraId="14FAC024" w14:textId="5C45C3BF" w:rsidR="00DF3B63" w:rsidRPr="00845F52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4:  # 1 of 4</w:t>
            </w:r>
          </w:p>
        </w:tc>
      </w:tr>
      <w:tr w:rsidR="00DF3B63" w:rsidRPr="00845F52" w14:paraId="59C9C809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4D0FE8D7" w14:textId="26DC1EE1" w:rsidR="00DF3B63" w:rsidRPr="00845F52" w:rsidRDefault="00DF3B63" w:rsidP="00DF3B63">
            <w:pPr>
              <w:jc w:val="center"/>
            </w:pPr>
            <w:r w:rsidRPr="00845F52">
              <w:t>Lesson 8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40784DE0" w14:textId="77777777" w:rsidR="00DF3B63" w:rsidRPr="003C7EB0" w:rsidRDefault="00DF3B63" w:rsidP="00DF3B63">
            <w:pPr>
              <w:ind w:left="-7"/>
              <w:jc w:val="both"/>
              <w:rPr>
                <w:b/>
              </w:rPr>
            </w:pPr>
            <w:r w:rsidRPr="00845F52">
              <w:rPr>
                <w:b/>
              </w:rPr>
              <w:t xml:space="preserve">4.3. </w:t>
            </w:r>
            <w:r>
              <w:t xml:space="preserve">Different </w:t>
            </w:r>
            <w:r w:rsidRPr="00845F52">
              <w:t xml:space="preserve">Probability Concepts </w:t>
            </w:r>
          </w:p>
          <w:p w14:paraId="62506543" w14:textId="77777777" w:rsidR="00DF3B63" w:rsidRPr="00845F52" w:rsidRDefault="00DF3B63" w:rsidP="00DF3B63">
            <w:pPr>
              <w:ind w:left="-7"/>
              <w:jc w:val="both"/>
            </w:pPr>
            <w:r w:rsidRPr="003C7EB0">
              <w:rPr>
                <w:b/>
              </w:rPr>
              <w:t xml:space="preserve">4.3.1 </w:t>
            </w:r>
            <w:r w:rsidRPr="00845F52">
              <w:t xml:space="preserve">Marginal and Conditional Probabilities and Related </w:t>
            </w:r>
          </w:p>
          <w:p w14:paraId="4149A1D8" w14:textId="77777777" w:rsidR="00DF3B63" w:rsidRDefault="00DF3B63" w:rsidP="00DF3B63">
            <w:pPr>
              <w:ind w:left="-7"/>
              <w:jc w:val="both"/>
            </w:pPr>
            <w:r>
              <w:rPr>
                <w:b/>
              </w:rPr>
              <w:t>4.</w:t>
            </w:r>
            <w:r w:rsidRPr="00845F52">
              <w:rPr>
                <w:b/>
              </w:rPr>
              <w:t xml:space="preserve">3.2 </w:t>
            </w:r>
            <w:r w:rsidRPr="00845F52">
              <w:t>Mutually Exclusive Events</w:t>
            </w:r>
          </w:p>
          <w:p w14:paraId="76646388" w14:textId="40D2A187" w:rsidR="00DF3B63" w:rsidRPr="00845F52" w:rsidRDefault="00DF3B63" w:rsidP="00DF3B63">
            <w:pPr>
              <w:jc w:val="both"/>
              <w:rPr>
                <w:b/>
              </w:rPr>
            </w:pPr>
            <w:r w:rsidRPr="003C7EB0">
              <w:rPr>
                <w:b/>
              </w:rPr>
              <w:t>4.3.3</w:t>
            </w:r>
            <w:r w:rsidRPr="00845F52">
              <w:t xml:space="preserve"> </w:t>
            </w:r>
            <w:r>
              <w:t>Independent vs.</w:t>
            </w:r>
            <w:r w:rsidRPr="00845F52">
              <w:t xml:space="preserve"> Dependent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6B8B8B83" w14:textId="77777777" w:rsidR="00DF3B63" w:rsidRDefault="00DF3B63" w:rsidP="00DF3B63">
            <w:pPr>
              <w:ind w:left="-7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637407C4" w14:textId="77777777" w:rsidR="00DF3B63" w:rsidRPr="00845F52" w:rsidRDefault="00DF3B63" w:rsidP="00DF3B63">
            <w:pPr>
              <w:ind w:left="-7"/>
            </w:pPr>
            <w:r w:rsidRPr="00845F52">
              <w:rPr>
                <w:b/>
              </w:rPr>
              <w:t>4.3</w:t>
            </w:r>
            <w:r>
              <w:t>: 4.29 – 4.31 all, 4.33 a, b, 4.35</w:t>
            </w:r>
          </w:p>
          <w:p w14:paraId="044B5A09" w14:textId="755AC8AF" w:rsidR="00DF3B63" w:rsidRPr="00845F52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4:  # 2 of 4</w:t>
            </w:r>
          </w:p>
        </w:tc>
      </w:tr>
      <w:tr w:rsidR="00DF3B63" w:rsidRPr="00845F52" w14:paraId="39BAD04D" w14:textId="77777777" w:rsidTr="00DF3B6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6F103362" w14:textId="2FE8607B" w:rsidR="00DF3B63" w:rsidRPr="00845F52" w:rsidRDefault="00DF3B63" w:rsidP="00DF3B63">
            <w:pPr>
              <w:spacing w:after="58"/>
              <w:jc w:val="center"/>
            </w:pPr>
            <w:r w:rsidRPr="00845F52">
              <w:t>Lesson 9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2AAA1DF6" w14:textId="77777777" w:rsidR="00DF3B63" w:rsidRDefault="00DF3B63" w:rsidP="00DF3B63">
            <w:pPr>
              <w:ind w:left="-7"/>
              <w:jc w:val="both"/>
              <w:rPr>
                <w:b/>
              </w:rPr>
            </w:pPr>
          </w:p>
          <w:p w14:paraId="5B4C1D10" w14:textId="77777777" w:rsidR="00DF3B63" w:rsidRPr="00845F52" w:rsidRDefault="00DF3B63" w:rsidP="00DF3B63">
            <w:pPr>
              <w:ind w:left="-7"/>
              <w:jc w:val="both"/>
            </w:pPr>
            <w:r w:rsidRPr="00845F52">
              <w:rPr>
                <w:b/>
              </w:rPr>
              <w:t xml:space="preserve">4.3. 4 </w:t>
            </w:r>
            <w:r w:rsidRPr="00845F52">
              <w:t>Complementary Events</w:t>
            </w:r>
          </w:p>
          <w:p w14:paraId="5B90384D" w14:textId="1203DF95" w:rsidR="00DF3B63" w:rsidRPr="00845F52" w:rsidRDefault="00DF3B63" w:rsidP="00DF3B63">
            <w:pPr>
              <w:jc w:val="both"/>
              <w:rPr>
                <w:b/>
              </w:rPr>
            </w:pPr>
            <w:r w:rsidRPr="00845F52">
              <w:rPr>
                <w:b/>
              </w:rPr>
              <w:t>4.4.</w:t>
            </w:r>
            <w:r w:rsidRPr="00845F52">
              <w:t xml:space="preserve"> Intersection of Events and the Multiplication Rule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39A518C4" w14:textId="77777777" w:rsidR="00DF3B63" w:rsidRDefault="00DF3B63" w:rsidP="00DF3B63">
            <w:pPr>
              <w:ind w:left="-7"/>
              <w:rPr>
                <w:b/>
              </w:rPr>
            </w:pPr>
            <w:r>
              <w:rPr>
                <w:b/>
              </w:rPr>
              <w:t>Textbook (Practice) Homework</w:t>
            </w:r>
          </w:p>
          <w:p w14:paraId="0DB3F58B" w14:textId="77777777" w:rsidR="00DF3B63" w:rsidRPr="00845F52" w:rsidRDefault="00DF3B63" w:rsidP="00DF3B63">
            <w:pPr>
              <w:ind w:left="-7"/>
            </w:pPr>
            <w:r w:rsidRPr="00845F52">
              <w:rPr>
                <w:b/>
              </w:rPr>
              <w:t xml:space="preserve">4.3: </w:t>
            </w:r>
            <w:r w:rsidRPr="00845F52">
              <w:t>4.32,</w:t>
            </w:r>
            <w:r>
              <w:t xml:space="preserve"> 4.33 (c), 4.39 b</w:t>
            </w:r>
            <w:r w:rsidRPr="00845F52">
              <w:t>, 4.41</w:t>
            </w:r>
          </w:p>
          <w:p w14:paraId="4BDF7CE8" w14:textId="48FADC5B" w:rsidR="00DF3B63" w:rsidRDefault="00DF3B63" w:rsidP="00DF3B63">
            <w:pPr>
              <w:ind w:left="-7"/>
            </w:pPr>
            <w:r w:rsidRPr="00845F52">
              <w:rPr>
                <w:b/>
              </w:rPr>
              <w:t>4.4</w:t>
            </w:r>
            <w:r w:rsidRPr="00845F52">
              <w:t xml:space="preserve">: </w:t>
            </w:r>
            <w:r>
              <w:t xml:space="preserve"> </w:t>
            </w:r>
            <w:r w:rsidRPr="00845F52">
              <w:t>4.43</w:t>
            </w:r>
            <w:r>
              <w:t xml:space="preserve">, 4.45, 4.49 a, 4.53-4.57 odd, 4.61 </w:t>
            </w:r>
          </w:p>
          <w:p w14:paraId="46CCCBFF" w14:textId="57C7BEF3" w:rsidR="00DF3B63" w:rsidRPr="00845F52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4: # 3 of 4</w:t>
            </w:r>
          </w:p>
        </w:tc>
      </w:tr>
      <w:tr w:rsidR="00DF3B63" w:rsidRPr="00845F52" w14:paraId="404296C5" w14:textId="77777777" w:rsidTr="00D20404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507B086F" w14:textId="659973D4" w:rsidR="00DF3B63" w:rsidRPr="00845F52" w:rsidRDefault="00DF3B63" w:rsidP="00DF3B63">
            <w:pPr>
              <w:spacing w:after="58"/>
              <w:jc w:val="center"/>
            </w:pPr>
            <w:r w:rsidRPr="00845F52">
              <w:t>Lesson 10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25873CA4" w14:textId="77777777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>4.5</w:t>
            </w:r>
            <w:r w:rsidRPr="00845F52">
              <w:t xml:space="preserve"> Union of Events and the Addition Rule</w:t>
            </w:r>
          </w:p>
          <w:p w14:paraId="502E2F00" w14:textId="77777777" w:rsidR="00DF3B63" w:rsidRDefault="00DF3B63" w:rsidP="00DF3B63">
            <w:r w:rsidRPr="00845F52">
              <w:rPr>
                <w:b/>
              </w:rPr>
              <w:t xml:space="preserve">4.6. </w:t>
            </w:r>
            <w:r w:rsidRPr="00845F52">
              <w:t>Counting Rule, Factorials, Combinations, and Permutations</w:t>
            </w:r>
          </w:p>
          <w:p w14:paraId="1AFF60CB" w14:textId="16CE0186" w:rsidR="00DF3B63" w:rsidRPr="00845F52" w:rsidRDefault="00DF3B63" w:rsidP="00DF3B63">
            <w:pPr>
              <w:jc w:val="both"/>
              <w:rPr>
                <w:b/>
              </w:rPr>
            </w:pPr>
            <w:r>
              <w:rPr>
                <w:b/>
              </w:rPr>
              <w:t>Learn how to u</w:t>
            </w:r>
            <w:r w:rsidRPr="006D33B3">
              <w:rPr>
                <w:b/>
              </w:rPr>
              <w:t>se the calculator for combinations and permutations</w:t>
            </w:r>
            <w:r>
              <w:rPr>
                <w:b/>
              </w:rPr>
              <w:t xml:space="preserve"> (MATH)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781D2215" w14:textId="77777777" w:rsidR="00DF3B63" w:rsidRPr="00845F52" w:rsidRDefault="00DF3B63" w:rsidP="00DF3B63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10B16682" w14:textId="361BF3D9" w:rsidR="00DF3B63" w:rsidRPr="00845F52" w:rsidRDefault="00DF3B63" w:rsidP="00DF3B63">
            <w:r w:rsidRPr="00845F52">
              <w:rPr>
                <w:b/>
              </w:rPr>
              <w:t>4.5</w:t>
            </w:r>
            <w:r>
              <w:t>:  4.67, 4.71 (a), 4.73, 4.75</w:t>
            </w:r>
            <w:r w:rsidR="00E63281">
              <w:t>, 4.77</w:t>
            </w:r>
            <w:r>
              <w:t xml:space="preserve"> </w:t>
            </w:r>
            <w:r w:rsidRPr="00845F52">
              <w:t xml:space="preserve">     </w:t>
            </w:r>
          </w:p>
          <w:p w14:paraId="00B64BD8" w14:textId="77777777" w:rsidR="00DF3B63" w:rsidRDefault="00DF3B63" w:rsidP="00DF3B63">
            <w:r w:rsidRPr="00845F52">
              <w:rPr>
                <w:b/>
              </w:rPr>
              <w:t>4.6</w:t>
            </w:r>
            <w:r>
              <w:rPr>
                <w:b/>
              </w:rPr>
              <w:t>:</w:t>
            </w:r>
            <w:r w:rsidRPr="00845F52">
              <w:t xml:space="preserve">  4.83</w:t>
            </w:r>
            <w:r>
              <w:t>, 4.87, 4.91,</w:t>
            </w:r>
            <w:r w:rsidRPr="00845F52">
              <w:t xml:space="preserve"> 4.93 odd  </w:t>
            </w:r>
          </w:p>
          <w:p w14:paraId="523116C0" w14:textId="6C883CF0" w:rsidR="00DF3B63" w:rsidRPr="00845F52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4: # 4 of 4</w:t>
            </w:r>
          </w:p>
        </w:tc>
      </w:tr>
      <w:tr w:rsidR="00D20404" w:rsidRPr="00845F52" w14:paraId="1A3F590D" w14:textId="77777777" w:rsidTr="00D20404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29B31615" w14:textId="4D2C8AE8" w:rsidR="00D20404" w:rsidRPr="00845F52" w:rsidRDefault="00D20404" w:rsidP="00D20404">
            <w:pPr>
              <w:spacing w:after="58"/>
              <w:jc w:val="center"/>
            </w:pPr>
            <w:r w:rsidRPr="00845F52">
              <w:t>Lesson 1</w:t>
            </w:r>
            <w:r>
              <w:t>1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437CB864" w14:textId="77777777" w:rsidR="00D20404" w:rsidRPr="00845F52" w:rsidRDefault="00D20404" w:rsidP="00D20404">
            <w:pPr>
              <w:jc w:val="both"/>
              <w:rPr>
                <w:b/>
              </w:rPr>
            </w:pPr>
          </w:p>
          <w:p w14:paraId="22BABDFB" w14:textId="77777777" w:rsidR="00D20404" w:rsidRDefault="00D20404" w:rsidP="00D20404">
            <w:pPr>
              <w:jc w:val="both"/>
            </w:pPr>
            <w:r w:rsidRPr="00845F52">
              <w:rPr>
                <w:b/>
              </w:rPr>
              <w:t>5.5</w:t>
            </w:r>
            <w:r w:rsidRPr="00845F52">
              <w:t xml:space="preserve"> The Hypergeometric Probability Distribution </w:t>
            </w:r>
          </w:p>
          <w:p w14:paraId="5662E424" w14:textId="7116FE01" w:rsidR="00D20404" w:rsidRPr="00845F52" w:rsidRDefault="00D20404" w:rsidP="00D20404">
            <w:pPr>
              <w:rPr>
                <w:b/>
              </w:rPr>
            </w:pPr>
            <w:r w:rsidRPr="00845F52">
              <w:rPr>
                <w:b/>
              </w:rPr>
              <w:t>5.1</w:t>
            </w:r>
            <w:r w:rsidRPr="00845F52">
              <w:t xml:space="preserve"> Random Variables </w:t>
            </w:r>
            <w:r w:rsidRPr="00845F52">
              <w:rPr>
                <w:b/>
                <w:u w:val="single"/>
              </w:rPr>
              <w:t xml:space="preserve"> 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1A1B5291" w14:textId="77777777" w:rsidR="00D20404" w:rsidRPr="00845F52" w:rsidRDefault="00D20404" w:rsidP="00D20404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253B553A" w14:textId="1B985B61" w:rsidR="00D20404" w:rsidRPr="00845F52" w:rsidRDefault="00D20404" w:rsidP="00D20404">
            <w:pPr>
              <w:jc w:val="both"/>
            </w:pPr>
            <w:r w:rsidRPr="00845F52">
              <w:rPr>
                <w:b/>
              </w:rPr>
              <w:t>5.5:</w:t>
            </w:r>
            <w:r>
              <w:t xml:space="preserve"> 5.43 - </w:t>
            </w:r>
            <w:r w:rsidRPr="00845F52">
              <w:t>5.45</w:t>
            </w:r>
            <w:r>
              <w:t xml:space="preserve"> all </w:t>
            </w:r>
          </w:p>
          <w:p w14:paraId="70414FA9" w14:textId="77777777" w:rsidR="00D20404" w:rsidRPr="00845F52" w:rsidRDefault="00D20404" w:rsidP="00D20404">
            <w:pPr>
              <w:jc w:val="both"/>
            </w:pPr>
            <w:r w:rsidRPr="00845F52">
              <w:rPr>
                <w:b/>
              </w:rPr>
              <w:t>5.1</w:t>
            </w:r>
            <w:r w:rsidRPr="00845F52">
              <w:t>: 5.1 – 5.3 all</w:t>
            </w:r>
          </w:p>
          <w:p w14:paraId="2AD721FB" w14:textId="1499EC13" w:rsidR="00D20404" w:rsidRDefault="00D20404" w:rsidP="00D20404">
            <w:pPr>
              <w:jc w:val="both"/>
              <w:rPr>
                <w:b/>
              </w:rPr>
            </w:pPr>
            <w:r>
              <w:rPr>
                <w:b/>
                <w:szCs w:val="22"/>
              </w:rPr>
              <w:t>Wiley Plus (Graded) Homework CHAPTER 5: # 1 of 3</w:t>
            </w:r>
          </w:p>
        </w:tc>
      </w:tr>
      <w:tr w:rsidR="00D20404" w:rsidRPr="00845F52" w14:paraId="0F839056" w14:textId="77777777" w:rsidTr="00906173">
        <w:trPr>
          <w:cantSplit/>
          <w:trHeight w:val="415"/>
          <w:jc w:val="center"/>
        </w:trPr>
        <w:tc>
          <w:tcPr>
            <w:tcW w:w="1055" w:type="dxa"/>
            <w:tcBorders>
              <w:top w:val="single" w:sz="6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B3DC030" w14:textId="4A24D922" w:rsidR="00D20404" w:rsidRPr="00845F52" w:rsidRDefault="00D20404" w:rsidP="00D20404">
            <w:pPr>
              <w:spacing w:after="58"/>
              <w:jc w:val="center"/>
            </w:pPr>
            <w:r w:rsidRPr="00845F52">
              <w:t>Lesson 1</w:t>
            </w:r>
            <w:r>
              <w:t>2</w:t>
            </w:r>
          </w:p>
        </w:tc>
        <w:tc>
          <w:tcPr>
            <w:tcW w:w="4842" w:type="dxa"/>
            <w:tcBorders>
              <w:top w:val="single" w:sz="6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4B02BF23" w14:textId="4999B5B6" w:rsidR="00D20404" w:rsidRPr="00845F52" w:rsidRDefault="00D20404" w:rsidP="00906173">
            <w:pPr>
              <w:rPr>
                <w:b/>
              </w:rPr>
            </w:pPr>
            <w:r w:rsidRPr="00845F52">
              <w:rPr>
                <w:b/>
              </w:rPr>
              <w:t>Exam 2</w:t>
            </w:r>
          </w:p>
        </w:tc>
        <w:tc>
          <w:tcPr>
            <w:tcW w:w="5187" w:type="dxa"/>
            <w:tcBorders>
              <w:top w:val="single" w:sz="6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36B896A" w14:textId="77777777" w:rsidR="00D20404" w:rsidRDefault="00D20404" w:rsidP="00D20404">
            <w:pPr>
              <w:jc w:val="both"/>
              <w:rPr>
                <w:b/>
              </w:rPr>
            </w:pPr>
          </w:p>
        </w:tc>
      </w:tr>
    </w:tbl>
    <w:p w14:paraId="29D5808E" w14:textId="5FBE6025" w:rsidR="00A3756E" w:rsidRDefault="00A3756E" w:rsidP="00DF3B63"/>
    <w:tbl>
      <w:tblPr>
        <w:tblW w:w="11145" w:type="dxa"/>
        <w:jc w:val="center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1155"/>
        <w:gridCol w:w="4770"/>
        <w:gridCol w:w="5220"/>
      </w:tblGrid>
      <w:tr w:rsidR="00DF3B63" w:rsidRPr="00845F52" w14:paraId="70A565C5" w14:textId="77777777" w:rsidTr="00E63281">
        <w:trPr>
          <w:cantSplit/>
          <w:trHeight w:val="948"/>
          <w:jc w:val="center"/>
        </w:trPr>
        <w:tc>
          <w:tcPr>
            <w:tcW w:w="115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57639A4E" w14:textId="7A47058A" w:rsidR="00DF3B63" w:rsidRPr="00845F52" w:rsidRDefault="00DF3B63" w:rsidP="00DF3B63">
            <w:pPr>
              <w:spacing w:after="58"/>
              <w:jc w:val="center"/>
            </w:pPr>
            <w:r w:rsidRPr="00845F52">
              <w:lastRenderedPageBreak/>
              <w:t>Lesson 13</w:t>
            </w:r>
          </w:p>
        </w:tc>
        <w:tc>
          <w:tcPr>
            <w:tcW w:w="4770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6DDACAD7" w14:textId="77777777" w:rsidR="00DF3B63" w:rsidRPr="00964806" w:rsidRDefault="00DF3B63" w:rsidP="00DF3B63">
            <w:r w:rsidRPr="00845F52">
              <w:rPr>
                <w:b/>
              </w:rPr>
              <w:t>5.2</w:t>
            </w:r>
            <w:r w:rsidRPr="00845F52">
              <w:t xml:space="preserve"> Probability Distributions of a Discrete Random Variable</w:t>
            </w:r>
          </w:p>
          <w:p w14:paraId="7DA486E6" w14:textId="77777777" w:rsidR="00DF3B63" w:rsidRDefault="00DF3B63" w:rsidP="00DF3B63">
            <w:pPr>
              <w:jc w:val="both"/>
            </w:pPr>
            <w:r w:rsidRPr="00845F52">
              <w:rPr>
                <w:b/>
              </w:rPr>
              <w:t>5.3</w:t>
            </w:r>
            <w:r w:rsidRPr="00845F52">
              <w:t xml:space="preserve"> Mean and Standard Deviation of a Discrete Random Variable</w:t>
            </w:r>
          </w:p>
          <w:p w14:paraId="23238146" w14:textId="6F9CBA6E" w:rsidR="00DF3B63" w:rsidRPr="00845F52" w:rsidRDefault="00DF3B63" w:rsidP="00DF3B63">
            <w:pPr>
              <w:jc w:val="both"/>
              <w:rPr>
                <w:b/>
              </w:rPr>
            </w:pPr>
            <w:r w:rsidRPr="00B052E2">
              <w:rPr>
                <w:b/>
                <w:szCs w:val="21"/>
              </w:rPr>
              <w:t>Learn how to use the calculator to find mean and standard deviation</w:t>
            </w:r>
          </w:p>
        </w:tc>
        <w:tc>
          <w:tcPr>
            <w:tcW w:w="5220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1CB1E64C" w14:textId="77777777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 </w:t>
            </w:r>
            <w:r w:rsidRPr="00845F52">
              <w:t xml:space="preserve">       </w:t>
            </w:r>
          </w:p>
          <w:p w14:paraId="6FDCB27F" w14:textId="77777777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>5.2</w:t>
            </w:r>
            <w:r>
              <w:t>: 5.5 - 5.7 all, 5.11</w:t>
            </w:r>
          </w:p>
          <w:p w14:paraId="00B89785" w14:textId="073D39FF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 xml:space="preserve">5.3:  </w:t>
            </w:r>
            <w:r>
              <w:rPr>
                <w:bCs/>
              </w:rPr>
              <w:t xml:space="preserve">5.15 - 5.19 odd, </w:t>
            </w:r>
            <w:r w:rsidR="00E63281">
              <w:rPr>
                <w:bCs/>
              </w:rPr>
              <w:t xml:space="preserve">5.21, </w:t>
            </w:r>
            <w:r>
              <w:rPr>
                <w:bCs/>
              </w:rPr>
              <w:t xml:space="preserve">5.23 </w:t>
            </w:r>
          </w:p>
          <w:p w14:paraId="2423133A" w14:textId="449973A7" w:rsidR="00DF3B63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5:  # 2 of 3</w:t>
            </w:r>
          </w:p>
        </w:tc>
      </w:tr>
      <w:tr w:rsidR="00DF3B63" w:rsidRPr="00845F52" w14:paraId="19AAA74A" w14:textId="77777777" w:rsidTr="00E63281">
        <w:trPr>
          <w:cantSplit/>
          <w:trHeight w:val="948"/>
          <w:jc w:val="center"/>
        </w:trPr>
        <w:tc>
          <w:tcPr>
            <w:tcW w:w="115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36513FCD" w14:textId="11AC875B" w:rsidR="00DF3B63" w:rsidRPr="00845F52" w:rsidRDefault="00DF3B63" w:rsidP="00DF3B63">
            <w:pPr>
              <w:jc w:val="center"/>
            </w:pPr>
            <w:r w:rsidRPr="00845F52">
              <w:t>Lesson 14</w:t>
            </w:r>
          </w:p>
        </w:tc>
        <w:tc>
          <w:tcPr>
            <w:tcW w:w="4770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085FFC11" w14:textId="77777777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 xml:space="preserve">5.4 </w:t>
            </w:r>
            <w:r w:rsidRPr="00845F52">
              <w:t xml:space="preserve">The Binomial Probability Distribution </w:t>
            </w:r>
          </w:p>
          <w:p w14:paraId="6555D70A" w14:textId="30F2CAD6" w:rsidR="00DF3B63" w:rsidRDefault="00DF3B63" w:rsidP="00DF3B63">
            <w:pPr>
              <w:jc w:val="both"/>
              <w:rPr>
                <w:b/>
              </w:rPr>
            </w:pPr>
            <w:r w:rsidRPr="00C834F9">
              <w:rPr>
                <w:b/>
              </w:rPr>
              <w:t>Use formulas to find</w:t>
            </w:r>
            <w:r w:rsidR="00B052E2">
              <w:rPr>
                <w:b/>
              </w:rPr>
              <w:t xml:space="preserve"> its</w:t>
            </w:r>
            <w:r w:rsidRPr="00C834F9">
              <w:rPr>
                <w:b/>
              </w:rPr>
              <w:t xml:space="preserve"> mean and standard deviation</w:t>
            </w:r>
          </w:p>
          <w:p w14:paraId="66096473" w14:textId="6F268837" w:rsidR="00DF3B63" w:rsidRPr="00845F52" w:rsidRDefault="00DF3B63" w:rsidP="00DF3B63">
            <w:pPr>
              <w:jc w:val="both"/>
              <w:rPr>
                <w:b/>
              </w:rPr>
            </w:pPr>
            <w:r>
              <w:rPr>
                <w:b/>
              </w:rPr>
              <w:t xml:space="preserve">Learn how to use the </w:t>
            </w:r>
            <w:r w:rsidR="00B052E2">
              <w:rPr>
                <w:b/>
              </w:rPr>
              <w:t xml:space="preserve">calculator to find </w:t>
            </w:r>
            <w:r>
              <w:rPr>
                <w:b/>
              </w:rPr>
              <w:t>binomial probabilit</w:t>
            </w:r>
            <w:r w:rsidR="00B052E2">
              <w:rPr>
                <w:b/>
              </w:rPr>
              <w:t>ies.</w:t>
            </w:r>
          </w:p>
        </w:tc>
        <w:tc>
          <w:tcPr>
            <w:tcW w:w="5220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6BF39D60" w14:textId="77777777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7BE94CAE" w14:textId="77777777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>5.4</w:t>
            </w:r>
            <w:r>
              <w:t xml:space="preserve">:  5.27, 5.29, 5.30, 5.33 - 5.37 odd  </w:t>
            </w:r>
          </w:p>
          <w:p w14:paraId="115F8CD6" w14:textId="402FA320" w:rsidR="00DF3B63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5:  # 3 of 3</w:t>
            </w:r>
          </w:p>
        </w:tc>
      </w:tr>
      <w:tr w:rsidR="00DF3B63" w:rsidRPr="00845F52" w14:paraId="1A3AF4A2" w14:textId="77777777" w:rsidTr="00E63281">
        <w:trPr>
          <w:cantSplit/>
          <w:trHeight w:val="948"/>
          <w:jc w:val="center"/>
        </w:trPr>
        <w:tc>
          <w:tcPr>
            <w:tcW w:w="115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71CCE98C" w14:textId="22D16A3A" w:rsidR="00DF3B63" w:rsidRPr="00845F52" w:rsidRDefault="00DF3B63" w:rsidP="00DF3B63">
            <w:pPr>
              <w:spacing w:after="58"/>
              <w:jc w:val="center"/>
            </w:pPr>
            <w:r w:rsidRPr="00845F52">
              <w:t>Lesson 15</w:t>
            </w:r>
          </w:p>
        </w:tc>
        <w:tc>
          <w:tcPr>
            <w:tcW w:w="4770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797D63F9" w14:textId="77777777" w:rsidR="00DF3B63" w:rsidRDefault="00DF3B63" w:rsidP="00DF3B63">
            <w:pPr>
              <w:jc w:val="both"/>
            </w:pPr>
            <w:r w:rsidRPr="00845F52">
              <w:rPr>
                <w:b/>
              </w:rPr>
              <w:t>6.1</w:t>
            </w:r>
            <w:r w:rsidRPr="00845F52">
              <w:t xml:space="preserve"> Continuous Probability Distribution and the Normal Probability Distribution</w:t>
            </w:r>
          </w:p>
          <w:p w14:paraId="5A7133CD" w14:textId="60170BA4" w:rsidR="00DF3B63" w:rsidRPr="00C834F9" w:rsidRDefault="00DF3B63" w:rsidP="00DF3B63">
            <w:pPr>
              <w:tabs>
                <w:tab w:val="left" w:pos="2800"/>
              </w:tabs>
              <w:jc w:val="both"/>
              <w:rPr>
                <w:b/>
              </w:rPr>
            </w:pPr>
            <w:r w:rsidRPr="00C834F9">
              <w:rPr>
                <w:b/>
              </w:rPr>
              <w:t>Learn to use the calculator to find area under standard normal curve</w:t>
            </w:r>
            <w:r>
              <w:rPr>
                <w:b/>
              </w:rPr>
              <w:t xml:space="preserve"> –</w:t>
            </w:r>
            <w:r w:rsidR="00B052E2">
              <w:rPr>
                <w:b/>
              </w:rPr>
              <w:t>end</w:t>
            </w:r>
            <w:r>
              <w:rPr>
                <w:b/>
              </w:rPr>
              <w:t xml:space="preserve"> of Chapter 6</w:t>
            </w:r>
            <w:r w:rsidR="00B052E2">
              <w:rPr>
                <w:b/>
              </w:rPr>
              <w:t>.</w:t>
            </w:r>
          </w:p>
        </w:tc>
        <w:tc>
          <w:tcPr>
            <w:tcW w:w="5220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14:paraId="43DD327D" w14:textId="599B1667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62A50967" w14:textId="77777777" w:rsidR="00DF3B63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 xml:space="preserve">6.1: </w:t>
            </w:r>
            <w:r>
              <w:t xml:space="preserve"> 6.1, 6.5 – 6.17</w:t>
            </w:r>
            <w:r w:rsidRPr="00845F52">
              <w:t xml:space="preserve"> odd</w:t>
            </w:r>
          </w:p>
          <w:p w14:paraId="52266737" w14:textId="77777777" w:rsidR="00DF3B63" w:rsidRDefault="00DF3B63" w:rsidP="00DF3B63">
            <w:pPr>
              <w:rPr>
                <w:b/>
              </w:rPr>
            </w:pPr>
            <w:r>
              <w:rPr>
                <w:b/>
              </w:rPr>
              <w:t xml:space="preserve">For </w:t>
            </w:r>
            <w:r>
              <w:t>6.11-6.17:</w:t>
            </w:r>
            <w:r w:rsidRPr="00845F52">
              <w:rPr>
                <w:b/>
              </w:rPr>
              <w:t xml:space="preserve"> </w:t>
            </w:r>
            <w:r>
              <w:rPr>
                <w:b/>
              </w:rPr>
              <w:t xml:space="preserve"> draw normal curve </w:t>
            </w:r>
          </w:p>
          <w:p w14:paraId="565E7E4B" w14:textId="71AE25F9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 xml:space="preserve">      and shade the requested area(s).</w:t>
            </w:r>
            <w:r w:rsidRPr="00845F52">
              <w:rPr>
                <w:b/>
              </w:rPr>
              <w:t xml:space="preserve">    </w:t>
            </w:r>
          </w:p>
          <w:p w14:paraId="021FD4FF" w14:textId="40F3B047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 xml:space="preserve"> </w:t>
            </w:r>
            <w:r>
              <w:rPr>
                <w:b/>
                <w:szCs w:val="22"/>
              </w:rPr>
              <w:t>Wiley Plus (Graded) Homework CHAPTER 6: # 1 of 3</w:t>
            </w:r>
          </w:p>
        </w:tc>
      </w:tr>
      <w:tr w:rsidR="00DF3B63" w:rsidRPr="00845F52" w14:paraId="58B61714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23A3441B" w14:textId="56E50770" w:rsidR="00DF3B63" w:rsidRPr="00845F52" w:rsidRDefault="00DF3B63" w:rsidP="00DF3B63">
            <w:pPr>
              <w:spacing w:after="58"/>
              <w:jc w:val="center"/>
            </w:pPr>
            <w:r w:rsidRPr="00845F52">
              <w:t>Lesson 16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49788CE9" w14:textId="77777777" w:rsidR="00DF3B63" w:rsidRPr="00845F52" w:rsidRDefault="00DF3B63" w:rsidP="00DF3B63">
            <w:pPr>
              <w:jc w:val="both"/>
              <w:rPr>
                <w:b/>
              </w:rPr>
            </w:pPr>
          </w:p>
          <w:p w14:paraId="30C29CF7" w14:textId="77777777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>6.2</w:t>
            </w:r>
            <w:r w:rsidRPr="00845F52">
              <w:t xml:space="preserve"> Standardizing the Normal Distribution </w:t>
            </w:r>
          </w:p>
          <w:p w14:paraId="350C6CCC" w14:textId="77777777" w:rsidR="00DF3B63" w:rsidRPr="001A1911" w:rsidRDefault="00DF3B63" w:rsidP="00DF3B63">
            <w:pPr>
              <w:jc w:val="both"/>
              <w:rPr>
                <w:b/>
              </w:rPr>
            </w:pPr>
            <w:r w:rsidRPr="00845F52">
              <w:rPr>
                <w:b/>
              </w:rPr>
              <w:t>6.3</w:t>
            </w:r>
            <w:r w:rsidRPr="00845F52">
              <w:t xml:space="preserve"> Applications of the Normal Distribution </w:t>
            </w:r>
          </w:p>
          <w:p w14:paraId="38B6A95F" w14:textId="27ED815B" w:rsidR="00DF3B63" w:rsidRPr="00845F52" w:rsidRDefault="00DF3B63" w:rsidP="00DF3B63">
            <w:pPr>
              <w:jc w:val="both"/>
            </w:pPr>
            <w:r>
              <w:rPr>
                <w:b/>
              </w:rPr>
              <w:t>Learn to use the calculator with</w:t>
            </w:r>
            <w:r w:rsidRPr="001A1911">
              <w:rPr>
                <w:b/>
              </w:rPr>
              <w:t xml:space="preserve"> </w:t>
            </w:r>
            <w:r>
              <w:rPr>
                <w:b/>
              </w:rPr>
              <w:t>nonstandard normal distributions.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528C847E" w14:textId="6D2F69E2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     </w:t>
            </w:r>
          </w:p>
          <w:p w14:paraId="73C3AD96" w14:textId="77777777" w:rsidR="00DF3B63" w:rsidRDefault="00DF3B63" w:rsidP="00DF3B63">
            <w:r w:rsidRPr="00845F52">
              <w:rPr>
                <w:b/>
              </w:rPr>
              <w:t xml:space="preserve">6.2: </w:t>
            </w:r>
            <w:r w:rsidRPr="00845F52">
              <w:t xml:space="preserve"> 6.19</w:t>
            </w:r>
            <w:r>
              <w:t xml:space="preserve"> using the formula, </w:t>
            </w:r>
          </w:p>
          <w:p w14:paraId="34E74F33" w14:textId="77777777" w:rsidR="00DF3B63" w:rsidRPr="00845F52" w:rsidRDefault="00DF3B63" w:rsidP="00DF3B63">
            <w:pPr>
              <w:rPr>
                <w:b/>
              </w:rPr>
            </w:pPr>
            <w:r>
              <w:t xml:space="preserve">       and use the calculator for 6.21</w:t>
            </w:r>
            <w:r w:rsidRPr="00845F52">
              <w:t xml:space="preserve"> – 6.23 odd</w:t>
            </w:r>
            <w:r w:rsidRPr="00845F52">
              <w:rPr>
                <w:b/>
              </w:rPr>
              <w:t xml:space="preserve">        </w:t>
            </w:r>
          </w:p>
          <w:p w14:paraId="28D62D2C" w14:textId="09135DAA" w:rsidR="00DF3B63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>6.3</w:t>
            </w:r>
            <w:r>
              <w:t>: use the calculator for 6.25 – 6.31</w:t>
            </w:r>
            <w:r w:rsidRPr="00845F52">
              <w:t xml:space="preserve"> odd</w:t>
            </w:r>
            <w:r w:rsidRPr="00845F52">
              <w:rPr>
                <w:b/>
              </w:rPr>
              <w:t xml:space="preserve"> </w:t>
            </w:r>
            <w:r>
              <w:rPr>
                <w:b/>
              </w:rPr>
              <w:t xml:space="preserve">  </w:t>
            </w:r>
          </w:p>
          <w:p w14:paraId="3B8FBC10" w14:textId="2F89B5E9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 xml:space="preserve">     Write answers in a complete sentence. </w:t>
            </w:r>
          </w:p>
          <w:p w14:paraId="142E8BCE" w14:textId="5F0CCCA2" w:rsidR="00DF3B63" w:rsidRPr="00845F52" w:rsidRDefault="00DF3B63" w:rsidP="00DF3B63">
            <w:pPr>
              <w:jc w:val="both"/>
            </w:pPr>
            <w:r>
              <w:rPr>
                <w:b/>
                <w:szCs w:val="22"/>
              </w:rPr>
              <w:t>Wiley Plus (Graded) Homework CHAPTER 6: # 2 of 3</w:t>
            </w:r>
          </w:p>
        </w:tc>
      </w:tr>
      <w:tr w:rsidR="00DF3B63" w:rsidRPr="00845F52" w14:paraId="0361600C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522631C6" w14:textId="2B5B41C2" w:rsidR="00DF3B63" w:rsidRPr="00845F52" w:rsidRDefault="00DF3B63" w:rsidP="00DF3B63">
            <w:pPr>
              <w:spacing w:after="58"/>
              <w:jc w:val="center"/>
            </w:pPr>
            <w:r w:rsidRPr="00845F52">
              <w:t>Lesson17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1E50686D" w14:textId="77777777" w:rsidR="00DF3B63" w:rsidRDefault="00DF3B63" w:rsidP="00DF3B63">
            <w:pPr>
              <w:jc w:val="both"/>
            </w:pPr>
            <w:r w:rsidRPr="00845F52">
              <w:rPr>
                <w:b/>
              </w:rPr>
              <w:t>6.4</w:t>
            </w:r>
            <w:r w:rsidRPr="00845F52">
              <w:t xml:space="preserve"> Determining the of </w:t>
            </w:r>
            <w:r w:rsidRPr="00845F52">
              <w:rPr>
                <w:i/>
                <w:iCs/>
              </w:rPr>
              <w:t>z</w:t>
            </w:r>
            <w:r w:rsidRPr="00845F52">
              <w:t xml:space="preserve"> and </w:t>
            </w:r>
            <w:r w:rsidRPr="00845F52">
              <w:rPr>
                <w:i/>
                <w:iCs/>
              </w:rPr>
              <w:t>x</w:t>
            </w:r>
            <w:r w:rsidRPr="00845F52">
              <w:t xml:space="preserve"> Values when an Area Under the Normal Curve is Known </w:t>
            </w:r>
          </w:p>
          <w:p w14:paraId="0DC2DBDE" w14:textId="77777777" w:rsidR="00DF3B63" w:rsidRPr="00845F52" w:rsidRDefault="00DF3B63" w:rsidP="00DF3B63">
            <w:pPr>
              <w:jc w:val="both"/>
            </w:pPr>
            <w:r>
              <w:rPr>
                <w:b/>
              </w:rPr>
              <w:t>Learn to use the calculator to find z-score given the area or percentage.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077984F4" w14:textId="024A53A8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5BEE4C0C" w14:textId="77777777" w:rsidR="00DF3B63" w:rsidRDefault="00DF3B63" w:rsidP="00DF3B63">
            <w:pPr>
              <w:jc w:val="both"/>
            </w:pPr>
            <w:r w:rsidRPr="00845F52">
              <w:rPr>
                <w:b/>
              </w:rPr>
              <w:t>6.4:</w:t>
            </w:r>
            <w:r>
              <w:t xml:space="preserve"> use the calculator for: 6.37, </w:t>
            </w:r>
          </w:p>
          <w:p w14:paraId="6CD8C958" w14:textId="403A7CBB" w:rsidR="00DF3B63" w:rsidRDefault="00DF3B63" w:rsidP="00DF3B63">
            <w:pPr>
              <w:jc w:val="both"/>
            </w:pPr>
            <w:r>
              <w:t xml:space="preserve">      </w:t>
            </w:r>
            <w:r w:rsidR="00080C7B">
              <w:t xml:space="preserve">For the following, your instructor may require you to </w:t>
            </w:r>
            <w:r>
              <w:t>use the calculator to find z score and then use the z-score, mean and standard deviation to find x</w:t>
            </w:r>
            <w:r w:rsidR="00080C7B">
              <w:t>:</w:t>
            </w:r>
          </w:p>
          <w:p w14:paraId="66852AA1" w14:textId="77777777" w:rsidR="007A6E06" w:rsidRDefault="00DF3B63" w:rsidP="00DF3B63">
            <w:pPr>
              <w:jc w:val="both"/>
            </w:pPr>
            <w:r>
              <w:rPr>
                <w:b/>
              </w:rPr>
              <w:t xml:space="preserve">      </w:t>
            </w:r>
            <w:r>
              <w:t xml:space="preserve">6.39 a-d, 6.40, </w:t>
            </w:r>
            <w:r w:rsidRPr="00845F52">
              <w:t xml:space="preserve">6.41 </w:t>
            </w:r>
          </w:p>
          <w:p w14:paraId="4C43F97E" w14:textId="5D92903D" w:rsidR="00DF3B63" w:rsidRPr="007A6E06" w:rsidRDefault="007A6E06" w:rsidP="00DF3B63">
            <w:pPr>
              <w:jc w:val="both"/>
              <w:rPr>
                <w:b/>
              </w:rPr>
            </w:pPr>
            <w:r>
              <w:rPr>
                <w:b/>
                <w:bCs/>
              </w:rPr>
              <w:t xml:space="preserve">          </w:t>
            </w:r>
            <w:r w:rsidRPr="007A6E06">
              <w:rPr>
                <w:b/>
                <w:bCs/>
              </w:rPr>
              <w:t>W</w:t>
            </w:r>
            <w:r w:rsidR="00DF3B63">
              <w:rPr>
                <w:b/>
              </w:rPr>
              <w:t>rite answers in a complete sentence.</w:t>
            </w:r>
          </w:p>
          <w:p w14:paraId="66C735A1" w14:textId="18269207" w:rsidR="00DF3B63" w:rsidRPr="00845F52" w:rsidRDefault="00DF3B63" w:rsidP="00DF3B63">
            <w:pPr>
              <w:jc w:val="both"/>
            </w:pPr>
            <w:r>
              <w:rPr>
                <w:b/>
                <w:szCs w:val="22"/>
              </w:rPr>
              <w:t>Wiley Plus (Graded) Homework CHAPTER 6:  # 3 of 3</w:t>
            </w:r>
          </w:p>
        </w:tc>
      </w:tr>
      <w:tr w:rsidR="00DF3B63" w:rsidRPr="00845F52" w14:paraId="25F0C516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49AE57D1" w14:textId="77777777" w:rsidR="00DF3B63" w:rsidRPr="00845F52" w:rsidRDefault="00DF3B63" w:rsidP="00DF3B63">
            <w:pPr>
              <w:spacing w:after="58"/>
              <w:jc w:val="center"/>
            </w:pPr>
            <w:r w:rsidRPr="00845F52">
              <w:t>Lesson 1</w:t>
            </w:r>
            <w:r>
              <w:t>8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406BD441" w14:textId="77777777" w:rsidR="00DF3B63" w:rsidRPr="00845F52" w:rsidRDefault="00DF3B63" w:rsidP="00906173">
            <w:pPr>
              <w:rPr>
                <w:b/>
              </w:rPr>
            </w:pPr>
            <w:r w:rsidRPr="00845F52">
              <w:rPr>
                <w:b/>
              </w:rPr>
              <w:t>Exam 3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right w:val="double" w:sz="4" w:space="0" w:color="auto"/>
            </w:tcBorders>
          </w:tcPr>
          <w:p w14:paraId="03BA879A" w14:textId="77777777" w:rsidR="00DF3B63" w:rsidRPr="00845F52" w:rsidRDefault="00DF3B63" w:rsidP="00DF3B63">
            <w:pPr>
              <w:jc w:val="both"/>
            </w:pPr>
          </w:p>
        </w:tc>
      </w:tr>
      <w:tr w:rsidR="00DF3B63" w:rsidRPr="00845F52" w14:paraId="2EF87CF3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20C5A1EE" w14:textId="77777777" w:rsidR="00DF3B63" w:rsidRPr="00845F52" w:rsidRDefault="00DF3B63" w:rsidP="00DF3B63">
            <w:pPr>
              <w:spacing w:after="58"/>
              <w:jc w:val="center"/>
            </w:pPr>
            <w:r w:rsidRPr="00845F52">
              <w:t xml:space="preserve">Lesson </w:t>
            </w:r>
            <w:r>
              <w:t>19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58E1DF22" w14:textId="77777777" w:rsidR="00DF3B63" w:rsidRPr="00845F52" w:rsidRDefault="00DF3B63" w:rsidP="00DF3B63">
            <w:r w:rsidRPr="00845F52">
              <w:rPr>
                <w:b/>
              </w:rPr>
              <w:t>7.1</w:t>
            </w:r>
            <w:r w:rsidRPr="00845F52">
              <w:t xml:space="preserve"> Sampling Distributions, Sampling Error, and Non-sampling Errors</w:t>
            </w:r>
          </w:p>
          <w:p w14:paraId="6C39F39D" w14:textId="77777777" w:rsidR="00DF3B63" w:rsidRPr="00845F52" w:rsidRDefault="00DF3B63" w:rsidP="00DF3B63">
            <w:r w:rsidRPr="00845F52">
              <w:rPr>
                <w:b/>
              </w:rPr>
              <w:t>7.2</w:t>
            </w:r>
            <w:r w:rsidRPr="00845F52">
              <w:t xml:space="preserve"> Mean and Standard Deviation of </w:t>
            </w:r>
            <w:r w:rsidR="00B05DBB" w:rsidRPr="00B05DBB">
              <w:rPr>
                <w:noProof/>
                <w:snapToGrid/>
                <w:position w:val="-6"/>
              </w:rPr>
              <w:object w:dxaOrig="200" w:dyaOrig="340" w14:anchorId="28F31E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10.9pt;height:16.75pt;mso-width-percent:0;mso-height-percent:0;mso-width-percent:0;mso-height-percent:0" o:ole="">
                  <v:imagedata r:id="rId11" o:title=""/>
                </v:shape>
                <o:OLEObject Type="Embed" ProgID="Equation.DSMT4" ShapeID="_x0000_i1031" DrawAspect="Content" ObjectID="_1711344390" r:id="rId12"/>
              </w:object>
            </w:r>
            <w:r w:rsidRPr="00845F52">
              <w:t xml:space="preserve"> </w:t>
            </w:r>
          </w:p>
          <w:p w14:paraId="0643CD31" w14:textId="1C1DF3B4" w:rsidR="00DF3B63" w:rsidRPr="00845F52" w:rsidRDefault="00DF3B63" w:rsidP="00DF3B63">
            <w:pPr>
              <w:jc w:val="both"/>
              <w:rPr>
                <w:b/>
              </w:rPr>
            </w:pPr>
            <w:r w:rsidRPr="00845F52">
              <w:rPr>
                <w:b/>
              </w:rPr>
              <w:t>7.3</w:t>
            </w:r>
            <w:r w:rsidRPr="00845F52">
              <w:t xml:space="preserve"> Shape of the Sampling Distribution of </w:t>
            </w:r>
            <w:r w:rsidR="00B05DBB" w:rsidRPr="00B05DBB">
              <w:rPr>
                <w:noProof/>
                <w:snapToGrid/>
                <w:position w:val="-6"/>
              </w:rPr>
              <w:object w:dxaOrig="200" w:dyaOrig="340" w14:anchorId="0521B8CA">
                <v:shape id="_x0000_i1030" type="#_x0000_t75" alt="" style="width:10.9pt;height:16.7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711344391" r:id="rId13"/>
              </w:objec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72238DB7" w14:textId="2DCDCE89" w:rsidR="00DF3B63" w:rsidRPr="00845F52" w:rsidRDefault="00DF3B63" w:rsidP="00DF3B63"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  <w:r w:rsidRPr="00845F52">
              <w:t xml:space="preserve">: </w:t>
            </w:r>
          </w:p>
          <w:p w14:paraId="5900992B" w14:textId="77777777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 xml:space="preserve">7.1:   </w:t>
            </w:r>
            <w:r>
              <w:t>7.1 -7.3 all</w:t>
            </w:r>
            <w:r w:rsidRPr="00845F52">
              <w:t>, 7.4</w:t>
            </w:r>
            <w:r>
              <w:t xml:space="preserve"> use the calculator for parts a – c. </w:t>
            </w:r>
          </w:p>
          <w:p w14:paraId="0700F1D9" w14:textId="6FD2E0BC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>7.2</w:t>
            </w:r>
            <w:r>
              <w:t>:  7.7, 7.11, 7.14, 7.15 use the formulas</w:t>
            </w:r>
          </w:p>
          <w:p w14:paraId="4A4AC289" w14:textId="77777777" w:rsidR="00DF3B63" w:rsidRPr="00845F52" w:rsidRDefault="00DF3B63" w:rsidP="00DF3B63">
            <w:pPr>
              <w:jc w:val="both"/>
            </w:pPr>
            <w:r w:rsidRPr="00845F52">
              <w:rPr>
                <w:b/>
              </w:rPr>
              <w:t>7.3</w:t>
            </w:r>
            <w:r>
              <w:t xml:space="preserve">:  7.18, </w:t>
            </w:r>
          </w:p>
          <w:p w14:paraId="3115DE28" w14:textId="5914A2AD" w:rsidR="00DF3B63" w:rsidRPr="00845F52" w:rsidRDefault="00DF3B63" w:rsidP="00DF3B63">
            <w:pPr>
              <w:jc w:val="both"/>
            </w:pPr>
            <w:r>
              <w:rPr>
                <w:b/>
                <w:szCs w:val="22"/>
              </w:rPr>
              <w:t>Wiley Plus (Graded) Homework CHAPTER 7:  # 1 of 2</w:t>
            </w:r>
          </w:p>
        </w:tc>
      </w:tr>
      <w:tr w:rsidR="00DF3B63" w:rsidRPr="00845F52" w14:paraId="13BE19CB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20E30C8B" w14:textId="1A04A55A" w:rsidR="00DF3B63" w:rsidRPr="00845F52" w:rsidRDefault="00DF3B63" w:rsidP="00DF3B63">
            <w:pPr>
              <w:spacing w:after="58"/>
              <w:jc w:val="center"/>
            </w:pPr>
            <w:r w:rsidRPr="00845F52">
              <w:t>Lesson 2</w:t>
            </w:r>
            <w:r>
              <w:t>0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4164F79A" w14:textId="7DEA2F1A" w:rsidR="00DF3B63" w:rsidRDefault="00DF3B63" w:rsidP="00DF3B63">
            <w:pPr>
              <w:jc w:val="both"/>
            </w:pPr>
            <w:r>
              <w:rPr>
                <w:b/>
              </w:rPr>
              <w:t>7.3.1 (</w:t>
            </w:r>
            <w:r>
              <w:t>Continued) Central Limit Theorem,</w:t>
            </w:r>
          </w:p>
          <w:p w14:paraId="597BB73F" w14:textId="77777777" w:rsidR="00DF3B63" w:rsidRPr="00640A46" w:rsidRDefault="00DF3B63" w:rsidP="00DF3B63">
            <w:pPr>
              <w:jc w:val="both"/>
            </w:pPr>
            <w:r>
              <w:t xml:space="preserve">       and Ex.7-3 &amp; Ex 7-4</w:t>
            </w:r>
          </w:p>
          <w:p w14:paraId="7A31BFBA" w14:textId="77777777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>7.4</w:t>
            </w:r>
            <w:r w:rsidRPr="00845F52">
              <w:t xml:space="preserve"> Applications of the Sampling Distribution of </w:t>
            </w:r>
            <w:r w:rsidR="00B05DBB" w:rsidRPr="00B05DBB">
              <w:rPr>
                <w:noProof/>
                <w:snapToGrid/>
                <w:position w:val="-6"/>
              </w:rPr>
              <w:object w:dxaOrig="200" w:dyaOrig="340" w14:anchorId="10136C47">
                <v:shape id="_x0000_i1029" type="#_x0000_t75" alt="" style="width:10.9pt;height:16.75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711344392" r:id="rId14"/>
              </w:objec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61954C96" w14:textId="00D095F5" w:rsidR="00DF3B63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37A806CF" w14:textId="77777777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 xml:space="preserve">7.3: </w:t>
            </w:r>
            <w:r>
              <w:t>7.23- 7.27 odd</w:t>
            </w:r>
          </w:p>
          <w:p w14:paraId="441A17C1" w14:textId="77777777" w:rsidR="00DF3B63" w:rsidRDefault="00DF3B63" w:rsidP="00DF3B63">
            <w:r w:rsidRPr="00845F52">
              <w:rPr>
                <w:b/>
              </w:rPr>
              <w:t>7.4:</w:t>
            </w:r>
            <w:r>
              <w:t xml:space="preserve"> 7.31, 7.35, 7.39</w:t>
            </w:r>
          </w:p>
          <w:p w14:paraId="380E17D0" w14:textId="5AB45424" w:rsidR="00DF3B63" w:rsidRPr="00845F52" w:rsidRDefault="00DF3B63" w:rsidP="00DF3B63">
            <w:pPr>
              <w:jc w:val="both"/>
            </w:pPr>
            <w:r>
              <w:rPr>
                <w:b/>
              </w:rPr>
              <w:t xml:space="preserve">    Write answers in a complete sentence.</w:t>
            </w:r>
          </w:p>
          <w:p w14:paraId="0FB45218" w14:textId="257B48CE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 xml:space="preserve"> </w:t>
            </w:r>
            <w:r>
              <w:rPr>
                <w:b/>
                <w:szCs w:val="22"/>
              </w:rPr>
              <w:t>Wiley Plus (Graded) Homework CHAPTER 7: # 2 of 2</w:t>
            </w:r>
          </w:p>
        </w:tc>
      </w:tr>
      <w:tr w:rsidR="00DF3B63" w:rsidRPr="00845F52" w14:paraId="55F2B12F" w14:textId="77777777" w:rsidTr="00E63281">
        <w:trPr>
          <w:cantSplit/>
          <w:trHeight w:val="144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7EF047A0" w14:textId="602D9289" w:rsidR="00DF3B63" w:rsidRPr="00845F52" w:rsidRDefault="00DF3B63" w:rsidP="00DF3B63">
            <w:pPr>
              <w:spacing w:after="58"/>
              <w:jc w:val="center"/>
            </w:pPr>
            <w:r w:rsidRPr="00845F52">
              <w:t>Lesson 2</w:t>
            </w:r>
            <w:r>
              <w:t>1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62F8BEE2" w14:textId="77777777" w:rsidR="00DF3B63" w:rsidRPr="00845F52" w:rsidRDefault="00DF3B63" w:rsidP="00DF3B63">
            <w:pPr>
              <w:jc w:val="both"/>
              <w:rPr>
                <w:b/>
              </w:rPr>
            </w:pPr>
          </w:p>
          <w:p w14:paraId="7BBFC462" w14:textId="77777777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>9.1</w:t>
            </w:r>
            <w:r w:rsidRPr="00845F52">
              <w:t xml:space="preserve"> Hypothesis Tests: An Introduction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06DDCD1B" w14:textId="1CF6D1FB" w:rsidR="00DF3B63" w:rsidRPr="00845F52" w:rsidRDefault="00DF3B63" w:rsidP="00DF3B6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06122EB3" w14:textId="08048C47" w:rsidR="00DF3B63" w:rsidRPr="00845F52" w:rsidRDefault="00DF3B63" w:rsidP="00DF3B63">
            <w:r w:rsidRPr="00845F52">
              <w:rPr>
                <w:b/>
              </w:rPr>
              <w:t>9.1</w:t>
            </w:r>
            <w:r w:rsidRPr="00845F52">
              <w:t>: 9.1</w:t>
            </w:r>
            <w:r>
              <w:t xml:space="preserve"> </w:t>
            </w:r>
            <w:r w:rsidRPr="00845F52">
              <w:t xml:space="preserve">- </w:t>
            </w:r>
            <w:r>
              <w:t xml:space="preserve">9.5 all, 9.7 </w:t>
            </w:r>
          </w:p>
          <w:p w14:paraId="02962AC0" w14:textId="1AD2A179" w:rsidR="00DF3B63" w:rsidRPr="00845F52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9:  # 1 of 4</w:t>
            </w:r>
          </w:p>
        </w:tc>
      </w:tr>
      <w:tr w:rsidR="00DF3B63" w:rsidRPr="00845F52" w14:paraId="648B87AF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1F0E0912" w14:textId="66F682CB" w:rsidR="00DF3B63" w:rsidRPr="00845F52" w:rsidRDefault="00DF3B63" w:rsidP="00DF3B63">
            <w:pPr>
              <w:tabs>
                <w:tab w:val="left" w:pos="1187"/>
              </w:tabs>
              <w:jc w:val="center"/>
            </w:pPr>
            <w:r w:rsidRPr="00845F52">
              <w:t>Lesson 2</w:t>
            </w:r>
            <w:r>
              <w:t>2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787EB0DB" w14:textId="77777777" w:rsidR="00DF3B63" w:rsidRPr="00845F52" w:rsidRDefault="00DF3B63" w:rsidP="00DF3B63">
            <w:pPr>
              <w:rPr>
                <w:b/>
              </w:rPr>
            </w:pPr>
            <w:r w:rsidRPr="00845F52">
              <w:rPr>
                <w:b/>
              </w:rPr>
              <w:t xml:space="preserve">9.2: </w:t>
            </w:r>
            <w:r w:rsidRPr="00845F52">
              <w:t xml:space="preserve">Hypothesis Tests about </w:t>
            </w:r>
            <w:r w:rsidR="00B05DBB" w:rsidRPr="00B05DBB">
              <w:rPr>
                <w:noProof/>
                <w:snapToGrid/>
                <w:position w:val="-10"/>
              </w:rPr>
              <w:object w:dxaOrig="240" w:dyaOrig="260" w14:anchorId="730A54A6">
                <v:shape id="_x0000_i1028" type="#_x0000_t75" alt="" style="width:11.7pt;height:11.7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711344393" r:id="rId16"/>
              </w:object>
            </w:r>
            <w:r w:rsidRPr="00845F52">
              <w:t xml:space="preserve">: </w:t>
            </w:r>
            <w:r w:rsidR="00B05DBB" w:rsidRPr="00B05DBB">
              <w:rPr>
                <w:noProof/>
                <w:snapToGrid/>
                <w:position w:val="-6"/>
              </w:rPr>
              <w:object w:dxaOrig="240" w:dyaOrig="220" w14:anchorId="36AA1C52">
                <v:shape id="_x0000_i1027" type="#_x0000_t75" alt="" style="width:11.7pt;height:10.9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11344394" r:id="rId18"/>
              </w:object>
            </w:r>
            <w:r w:rsidRPr="00845F52">
              <w:t xml:space="preserve"> </w:t>
            </w:r>
            <w:r w:rsidRPr="00845F52">
              <w:rPr>
                <w:u w:val="single"/>
              </w:rPr>
              <w:t>Known</w:t>
            </w:r>
            <w:r w:rsidRPr="00845F52">
              <w:rPr>
                <w:b/>
              </w:rPr>
              <w:t xml:space="preserve"> </w:t>
            </w:r>
          </w:p>
          <w:p w14:paraId="2F53C00A" w14:textId="77777777" w:rsidR="00DF3B63" w:rsidRPr="00845F52" w:rsidRDefault="00DF3B63" w:rsidP="00DF3B63">
            <w:pPr>
              <w:jc w:val="both"/>
              <w:rPr>
                <w:b/>
              </w:rPr>
            </w:pPr>
            <w:r w:rsidRPr="00845F52">
              <w:rPr>
                <w:b/>
              </w:rPr>
              <w:t>Only section 9.2.2</w:t>
            </w:r>
            <w:r w:rsidRPr="00845F52">
              <w:t xml:space="preserve"> Use critical value approach (Omit 9.21)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3AFB0A7D" w14:textId="5DBCBC04" w:rsidR="00DF3B63" w:rsidRPr="00845F52" w:rsidRDefault="00DF3B63" w:rsidP="00DF3B63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4BCE227E" w14:textId="1FE9F25D" w:rsidR="00DF3B63" w:rsidRDefault="00DF3B63" w:rsidP="00DF3B63">
            <w:pPr>
              <w:jc w:val="both"/>
            </w:pPr>
            <w:r w:rsidRPr="00845F52">
              <w:rPr>
                <w:b/>
              </w:rPr>
              <w:t xml:space="preserve">9.2: </w:t>
            </w:r>
            <w:r>
              <w:t>9.11, 9.12, 9.16, 9.19</w:t>
            </w:r>
          </w:p>
          <w:p w14:paraId="3E0E27BF" w14:textId="77777777" w:rsidR="00DF3B63" w:rsidRPr="00845F52" w:rsidRDefault="00DF3B63" w:rsidP="00DF3B63">
            <w:pPr>
              <w:jc w:val="both"/>
            </w:pPr>
            <w:r>
              <w:t xml:space="preserve"> (Type 1 error is rejecting a true hypothesis), 9.21, 9.23</w:t>
            </w:r>
          </w:p>
          <w:p w14:paraId="40179A69" w14:textId="3B3A31D3" w:rsidR="00DF3B63" w:rsidRPr="00845F52" w:rsidRDefault="00DF3B63" w:rsidP="00DF3B6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9:  # 2 of 4</w:t>
            </w:r>
          </w:p>
        </w:tc>
      </w:tr>
      <w:tr w:rsidR="00906173" w:rsidRPr="00845F52" w14:paraId="5E904EFB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1A657E89" w14:textId="2716AA3B" w:rsidR="00906173" w:rsidRPr="00845F52" w:rsidRDefault="00906173" w:rsidP="00906173">
            <w:pPr>
              <w:tabs>
                <w:tab w:val="left" w:pos="1187"/>
              </w:tabs>
              <w:jc w:val="center"/>
            </w:pPr>
            <w:r w:rsidRPr="00845F52">
              <w:t>Lesson 2</w:t>
            </w:r>
            <w:r>
              <w:t>3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2B8D5634" w14:textId="77777777" w:rsidR="00906173" w:rsidRPr="00845F52" w:rsidRDefault="00906173" w:rsidP="00906173">
            <w:pPr>
              <w:rPr>
                <w:b/>
              </w:rPr>
            </w:pPr>
          </w:p>
          <w:p w14:paraId="6830C847" w14:textId="77777777" w:rsidR="00906173" w:rsidRPr="00845F52" w:rsidRDefault="00906173" w:rsidP="00906173">
            <w:pPr>
              <w:rPr>
                <w:b/>
              </w:rPr>
            </w:pPr>
            <w:r w:rsidRPr="00845F52">
              <w:rPr>
                <w:b/>
              </w:rPr>
              <w:t xml:space="preserve">9.2:  </w:t>
            </w:r>
            <w:r w:rsidRPr="00845F52">
              <w:t xml:space="preserve">Application using critical value approach </w:t>
            </w:r>
          </w:p>
          <w:p w14:paraId="42B404EB" w14:textId="77777777" w:rsidR="00906173" w:rsidRPr="00845F52" w:rsidRDefault="00906173" w:rsidP="00906173">
            <w:pPr>
              <w:rPr>
                <w:b/>
              </w:rPr>
            </w:pP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32803F42" w14:textId="77777777" w:rsidR="00906173" w:rsidRPr="00845F52" w:rsidRDefault="00906173" w:rsidP="00906173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282A29AD" w14:textId="67DAEDA1" w:rsidR="00906173" w:rsidRDefault="00794B7D" w:rsidP="00906173">
            <w:r>
              <w:rPr>
                <w:b/>
              </w:rPr>
              <w:t xml:space="preserve">Suggested: </w:t>
            </w:r>
            <w:r w:rsidR="00906173" w:rsidRPr="00845F52">
              <w:rPr>
                <w:b/>
              </w:rPr>
              <w:t xml:space="preserve">9.2: </w:t>
            </w:r>
            <w:r w:rsidR="00906173" w:rsidRPr="00845F52">
              <w:t>9.25 (</w:t>
            </w:r>
            <w:r w:rsidR="00C25F55">
              <w:t>a</w:t>
            </w:r>
            <w:r w:rsidR="00906173" w:rsidRPr="00845F52">
              <w:t>), 9.27 (</w:t>
            </w:r>
            <w:r w:rsidR="00C25F55">
              <w:t>a</w:t>
            </w:r>
            <w:r w:rsidR="00906173" w:rsidRPr="00845F52">
              <w:t>), 9.29 (</w:t>
            </w:r>
            <w:r w:rsidR="00C25F55">
              <w:t>a</w:t>
            </w:r>
            <w:r w:rsidR="00906173" w:rsidRPr="00845F52">
              <w:t>), 9.31(</w:t>
            </w:r>
            <w:r w:rsidR="00C25F55">
              <w:t>a</w:t>
            </w:r>
            <w:r w:rsidR="00906173" w:rsidRPr="00845F52">
              <w:t>)</w:t>
            </w:r>
            <w:r w:rsidR="00906173">
              <w:t xml:space="preserve"> </w:t>
            </w:r>
            <w:r>
              <w:t>[</w:t>
            </w:r>
            <w:r w:rsidRPr="00794B7D">
              <w:rPr>
                <w:i/>
                <w:iCs/>
              </w:rPr>
              <w:t>p</w:t>
            </w:r>
            <w:r>
              <w:t>-value]</w:t>
            </w:r>
          </w:p>
          <w:p w14:paraId="7D37EDE4" w14:textId="0F24A0B6" w:rsidR="00794B7D" w:rsidRDefault="00794B7D" w:rsidP="00906173">
            <w:r>
              <w:rPr>
                <w:b/>
              </w:rPr>
              <w:t xml:space="preserve">Alternative: </w:t>
            </w:r>
            <w:r w:rsidRPr="00845F52">
              <w:rPr>
                <w:b/>
              </w:rPr>
              <w:t xml:space="preserve">9.2: </w:t>
            </w:r>
            <w:r w:rsidRPr="00845F52">
              <w:t>9.25 (</w:t>
            </w:r>
            <w:r>
              <w:t>b</w:t>
            </w:r>
            <w:r w:rsidRPr="00845F52">
              <w:t>), 9.27 (</w:t>
            </w:r>
            <w:r>
              <w:t>b</w:t>
            </w:r>
            <w:r w:rsidRPr="00845F52">
              <w:t>), 9.29 (</w:t>
            </w:r>
            <w:r>
              <w:t>b</w:t>
            </w:r>
            <w:r w:rsidRPr="00845F52">
              <w:t>), 9.31(</w:t>
            </w:r>
            <w:r>
              <w:t>b</w:t>
            </w:r>
            <w:r w:rsidRPr="00845F52">
              <w:t>)</w:t>
            </w:r>
            <w:r>
              <w:t xml:space="preserve"> [</w:t>
            </w:r>
            <w:proofErr w:type="spellStart"/>
            <w:r>
              <w:t>crit</w:t>
            </w:r>
            <w:r w:rsidR="00DE44DB">
              <w:t>.</w:t>
            </w:r>
            <w:r>
              <w:t>val</w:t>
            </w:r>
            <w:proofErr w:type="spellEnd"/>
            <w:r>
              <w:t>]</w:t>
            </w:r>
          </w:p>
          <w:p w14:paraId="7BC33FF7" w14:textId="712A8845" w:rsidR="00794B7D" w:rsidRDefault="00794B7D" w:rsidP="00906173">
            <w:r>
              <w:t xml:space="preserve">Instructors may </w:t>
            </w:r>
            <w:r w:rsidR="00A04137">
              <w:t>require</w:t>
            </w:r>
            <w:r>
              <w:t xml:space="preserve"> one or other approach or a mix.</w:t>
            </w:r>
          </w:p>
          <w:p w14:paraId="386CC75A" w14:textId="1DC8D1C6" w:rsidR="00DE44DB" w:rsidRPr="00794B7D" w:rsidRDefault="00DE44DB" w:rsidP="00906173">
            <w:r>
              <w:t>Regardless, students must produce a sketch to get full credit.</w:t>
            </w:r>
          </w:p>
          <w:p w14:paraId="748DAD2F" w14:textId="321813B8" w:rsidR="00906173" w:rsidRPr="00845F52" w:rsidRDefault="00906173" w:rsidP="00906173">
            <w:pPr>
              <w:jc w:val="both"/>
            </w:pPr>
            <w:r>
              <w:rPr>
                <w:b/>
              </w:rPr>
              <w:t xml:space="preserve">    Write answers in a complete sentence.</w:t>
            </w:r>
          </w:p>
          <w:p w14:paraId="0F2D793A" w14:textId="7A39CE05" w:rsidR="00906173" w:rsidRDefault="00906173" w:rsidP="00906173">
            <w:pPr>
              <w:jc w:val="both"/>
              <w:rPr>
                <w:b/>
              </w:rPr>
            </w:pPr>
            <w:r>
              <w:rPr>
                <w:b/>
                <w:szCs w:val="22"/>
              </w:rPr>
              <w:t>Wiley Plus (Graded) Homework CHAPTER 9: # 3 of 4</w:t>
            </w:r>
          </w:p>
        </w:tc>
      </w:tr>
      <w:tr w:rsidR="00906173" w:rsidRPr="00845F52" w14:paraId="0886443C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591E1F0A" w14:textId="16A19007" w:rsidR="00906173" w:rsidRPr="00845F52" w:rsidRDefault="00906173" w:rsidP="00906173">
            <w:pPr>
              <w:tabs>
                <w:tab w:val="left" w:pos="1187"/>
              </w:tabs>
              <w:jc w:val="center"/>
            </w:pPr>
            <w:r w:rsidRPr="00845F52">
              <w:lastRenderedPageBreak/>
              <w:t>Lesson 2</w:t>
            </w:r>
            <w:r>
              <w:t>4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457732F1" w14:textId="77777777" w:rsidR="007A6E06" w:rsidRDefault="00906173" w:rsidP="00906173">
            <w:pPr>
              <w:rPr>
                <w:b/>
                <w:u w:val="single"/>
              </w:rPr>
            </w:pPr>
            <w:r w:rsidRPr="00845F52">
              <w:rPr>
                <w:b/>
              </w:rPr>
              <w:t>9.3:</w:t>
            </w:r>
            <w:r w:rsidRPr="00845F52">
              <w:t xml:space="preserve"> Hypothesis Tests about </w:t>
            </w:r>
            <w:r w:rsidR="00B05DBB" w:rsidRPr="00B05DBB">
              <w:rPr>
                <w:noProof/>
                <w:snapToGrid/>
                <w:position w:val="-10"/>
              </w:rPr>
              <w:object w:dxaOrig="240" w:dyaOrig="260" w14:anchorId="7731D06A">
                <v:shape id="_x0000_i1026" type="#_x0000_t75" alt="" style="width:11.7pt;height:11.7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711344395" r:id="rId19"/>
              </w:object>
            </w:r>
            <w:r w:rsidRPr="00845F52">
              <w:t xml:space="preserve">: </w:t>
            </w:r>
            <w:r w:rsidR="00B05DBB" w:rsidRPr="00B05DBB">
              <w:rPr>
                <w:noProof/>
                <w:snapToGrid/>
                <w:position w:val="-6"/>
              </w:rPr>
              <w:object w:dxaOrig="240" w:dyaOrig="220" w14:anchorId="49C4CE8A">
                <v:shape id="_x0000_i1025" type="#_x0000_t75" alt="" style="width:11.7pt;height:10.9pt;mso-width-percent:0;mso-height-percent:0;mso-width-percent:0;mso-height-percent:0" o:ole="">
                  <v:imagedata r:id="rId17" o:title=""/>
                </v:shape>
                <o:OLEObject Type="Embed" ProgID="Equation.DSMT4" ShapeID="_x0000_i1025" DrawAspect="Content" ObjectID="_1711344396" r:id="rId20"/>
              </w:object>
            </w:r>
            <w:r w:rsidRPr="00845F52">
              <w:t xml:space="preserve"> </w:t>
            </w:r>
            <w:r w:rsidRPr="00845F52">
              <w:rPr>
                <w:u w:val="single"/>
              </w:rPr>
              <w:t>Unknown</w:t>
            </w:r>
            <w:r w:rsidRPr="00845F52">
              <w:rPr>
                <w:b/>
                <w:u w:val="single"/>
              </w:rPr>
              <w:t xml:space="preserve"> </w:t>
            </w:r>
          </w:p>
          <w:p w14:paraId="7399B1AD" w14:textId="341930F0" w:rsidR="00906173" w:rsidRPr="00845F52" w:rsidRDefault="00906173" w:rsidP="00906173">
            <w:pPr>
              <w:rPr>
                <w:b/>
              </w:rPr>
            </w:pPr>
            <w:r w:rsidRPr="00845F52">
              <w:rPr>
                <w:b/>
              </w:rPr>
              <w:t>Only section 9.3.2</w:t>
            </w:r>
            <w:r w:rsidRPr="00845F52">
              <w:t xml:space="preserve"> Use critical value approach only (Omit 9.3.1)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0B302DFA" w14:textId="77777777" w:rsidR="00906173" w:rsidRPr="00845F52" w:rsidRDefault="00906173" w:rsidP="00906173">
            <w:pPr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52607775" w14:textId="77777777" w:rsidR="00906173" w:rsidRDefault="00906173" w:rsidP="00906173">
            <w:r w:rsidRPr="00845F52">
              <w:rPr>
                <w:b/>
              </w:rPr>
              <w:t>9.3</w:t>
            </w:r>
            <w:r>
              <w:t xml:space="preserve">: 9.34. 9.35, 9.38, 9.39, </w:t>
            </w:r>
            <w:r w:rsidRPr="00845F52">
              <w:t>9.45(a</w:t>
            </w:r>
            <w:r>
              <w:t>)- only using t-test, 9.45(b)</w:t>
            </w:r>
            <w:r w:rsidRPr="00845F52">
              <w:t xml:space="preserve">, </w:t>
            </w:r>
          </w:p>
          <w:p w14:paraId="5D09129E" w14:textId="77777777" w:rsidR="007A6E06" w:rsidRDefault="00906173" w:rsidP="00906173">
            <w:r>
              <w:t xml:space="preserve">      </w:t>
            </w:r>
            <w:r w:rsidRPr="00845F52">
              <w:t>9</w:t>
            </w:r>
            <w:r>
              <w:t>.47 use calculator.</w:t>
            </w:r>
          </w:p>
          <w:p w14:paraId="4C28A128" w14:textId="530B71D4" w:rsidR="00336D33" w:rsidRDefault="00336D33" w:rsidP="00336D33">
            <w:r>
              <w:t xml:space="preserve">Instructors may </w:t>
            </w:r>
            <w:r w:rsidR="00A04137">
              <w:t>require</w:t>
            </w:r>
            <w:r>
              <w:t xml:space="preserve"> </w:t>
            </w:r>
            <w:r w:rsidR="00B56B49" w:rsidRPr="00B56B49">
              <w:rPr>
                <w:i/>
                <w:iCs/>
              </w:rPr>
              <w:t>p</w:t>
            </w:r>
            <w:r w:rsidR="00B56B49">
              <w:t>-</w:t>
            </w:r>
            <w:proofErr w:type="spellStart"/>
            <w:r w:rsidR="00B56B49">
              <w:t>val</w:t>
            </w:r>
            <w:proofErr w:type="spellEnd"/>
            <w:r w:rsidR="00B56B49">
              <w:t xml:space="preserve"> </w:t>
            </w:r>
            <w:r>
              <w:t xml:space="preserve">or </w:t>
            </w:r>
            <w:r w:rsidR="00B56B49">
              <w:t>crit region</w:t>
            </w:r>
            <w:r>
              <w:t xml:space="preserve"> approach or a mix.</w:t>
            </w:r>
          </w:p>
          <w:p w14:paraId="4DBB6661" w14:textId="77777777" w:rsidR="00336D33" w:rsidRPr="00794B7D" w:rsidRDefault="00336D33" w:rsidP="00336D33">
            <w:r>
              <w:t>Regardless, students must produce a sketch to get full credit.</w:t>
            </w:r>
          </w:p>
          <w:p w14:paraId="26C964D3" w14:textId="3DA196B7" w:rsidR="00906173" w:rsidRPr="00845F52" w:rsidRDefault="00906173" w:rsidP="00906173">
            <w:pPr>
              <w:jc w:val="both"/>
            </w:pPr>
            <w:r>
              <w:rPr>
                <w:b/>
              </w:rPr>
              <w:t xml:space="preserve">  </w:t>
            </w:r>
            <w:r w:rsidR="007A6E06">
              <w:rPr>
                <w:b/>
              </w:rPr>
              <w:t xml:space="preserve"> </w:t>
            </w:r>
            <w:r>
              <w:rPr>
                <w:b/>
              </w:rPr>
              <w:t>Write answers in a complete sentence</w:t>
            </w:r>
            <w:r w:rsidR="007A6E06">
              <w:rPr>
                <w:b/>
              </w:rPr>
              <w:t>.</w:t>
            </w:r>
          </w:p>
          <w:p w14:paraId="6A423208" w14:textId="172DAC0D" w:rsidR="00906173" w:rsidRDefault="00906173" w:rsidP="00906173">
            <w:pPr>
              <w:jc w:val="both"/>
              <w:rPr>
                <w:b/>
              </w:rPr>
            </w:pPr>
            <w:r>
              <w:rPr>
                <w:b/>
                <w:szCs w:val="22"/>
              </w:rPr>
              <w:t>Wiley Plus (Graded) Homework CHAPTER 9: # 4 of 4</w:t>
            </w:r>
          </w:p>
        </w:tc>
      </w:tr>
      <w:tr w:rsidR="00906173" w:rsidRPr="00845F52" w14:paraId="355D324F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5E65480D" w14:textId="4E2E2771" w:rsidR="00906173" w:rsidRPr="00845F52" w:rsidRDefault="00906173" w:rsidP="00906173">
            <w:pPr>
              <w:tabs>
                <w:tab w:val="left" w:pos="1187"/>
              </w:tabs>
              <w:jc w:val="center"/>
            </w:pPr>
            <w:r w:rsidRPr="00845F52">
              <w:t>Lesson 2</w:t>
            </w:r>
            <w:r>
              <w:t>5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6E89F2FC" w14:textId="5BAC0725" w:rsidR="00906173" w:rsidRPr="00845F52" w:rsidRDefault="00906173" w:rsidP="00906173">
            <w:pPr>
              <w:rPr>
                <w:b/>
              </w:rPr>
            </w:pPr>
            <w:r w:rsidRPr="00845F52">
              <w:rPr>
                <w:b/>
              </w:rPr>
              <w:t>Exam 4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3D3BACB3" w14:textId="77777777" w:rsidR="00906173" w:rsidRDefault="00906173" w:rsidP="00906173">
            <w:pPr>
              <w:jc w:val="both"/>
              <w:rPr>
                <w:b/>
              </w:rPr>
            </w:pPr>
          </w:p>
        </w:tc>
      </w:tr>
      <w:tr w:rsidR="00906173" w:rsidRPr="00845F52" w14:paraId="3B7513BF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7D9BADCD" w14:textId="77777777" w:rsidR="00906173" w:rsidRPr="00845F52" w:rsidRDefault="00906173" w:rsidP="00906173">
            <w:pPr>
              <w:spacing w:after="58"/>
              <w:jc w:val="center"/>
            </w:pPr>
            <w:r w:rsidRPr="00845F52">
              <w:t>Lesson 2</w:t>
            </w:r>
            <w:r>
              <w:t>6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58677C3F" w14:textId="77777777" w:rsidR="00906173" w:rsidRPr="00845F52" w:rsidRDefault="00906173" w:rsidP="00906173">
            <w:pPr>
              <w:jc w:val="both"/>
              <w:rPr>
                <w:b/>
              </w:rPr>
            </w:pPr>
          </w:p>
          <w:p w14:paraId="15165096" w14:textId="77777777" w:rsidR="00906173" w:rsidRPr="00845F52" w:rsidRDefault="00906173" w:rsidP="00906173">
            <w:pPr>
              <w:jc w:val="both"/>
            </w:pPr>
            <w:r w:rsidRPr="00845F52">
              <w:rPr>
                <w:b/>
              </w:rPr>
              <w:t>11.1</w:t>
            </w:r>
            <w:r w:rsidRPr="00845F52">
              <w:t xml:space="preserve"> The Chi-Square Distribution</w:t>
            </w:r>
          </w:p>
          <w:p w14:paraId="141E39DA" w14:textId="77777777" w:rsidR="00906173" w:rsidRPr="00845F52" w:rsidRDefault="00906173" w:rsidP="00906173">
            <w:pPr>
              <w:jc w:val="both"/>
              <w:rPr>
                <w:b/>
              </w:rPr>
            </w:pPr>
            <w:r w:rsidRPr="00845F52">
              <w:rPr>
                <w:b/>
              </w:rPr>
              <w:t>11.2</w:t>
            </w:r>
            <w:r w:rsidRPr="00845F52">
              <w:t xml:space="preserve"> A Goodness-of-Fit Test 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669E0BE0" w14:textId="1ABBAC62" w:rsidR="00906173" w:rsidRPr="00845F52" w:rsidRDefault="00906173" w:rsidP="00906173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583A8C9B" w14:textId="6E651F7E" w:rsidR="00906173" w:rsidRPr="00845F52" w:rsidRDefault="00906173" w:rsidP="00906173">
            <w:pPr>
              <w:jc w:val="both"/>
            </w:pPr>
            <w:r w:rsidRPr="00845F52">
              <w:rPr>
                <w:b/>
              </w:rPr>
              <w:t>11.1</w:t>
            </w:r>
            <w:r>
              <w:t>: 11.1,11.2</w:t>
            </w:r>
            <w:r w:rsidR="0097775D">
              <w:t>,</w:t>
            </w:r>
            <w:r>
              <w:t xml:space="preserve"> 11.5a</w:t>
            </w:r>
          </w:p>
          <w:p w14:paraId="5930F64A" w14:textId="77777777" w:rsidR="00906173" w:rsidRPr="00845F52" w:rsidRDefault="00906173" w:rsidP="00906173">
            <w:pPr>
              <w:jc w:val="both"/>
            </w:pPr>
            <w:r w:rsidRPr="00845F52">
              <w:rPr>
                <w:b/>
              </w:rPr>
              <w:t>11.2</w:t>
            </w:r>
            <w:r>
              <w:t>: 11.8, 11.9 – 11.15</w:t>
            </w:r>
            <w:r w:rsidRPr="00845F52">
              <w:t xml:space="preserve"> odd</w:t>
            </w:r>
          </w:p>
          <w:p w14:paraId="466568DF" w14:textId="472901C9" w:rsidR="00906173" w:rsidRPr="00845F52" w:rsidRDefault="00906173" w:rsidP="00906173">
            <w:pPr>
              <w:rPr>
                <w:b/>
              </w:rPr>
            </w:pPr>
            <w:r>
              <w:rPr>
                <w:b/>
                <w:szCs w:val="22"/>
              </w:rPr>
              <w:t xml:space="preserve">Wiley Plus (Graded) Homework CHAPTER 11: #1 of 2 </w:t>
            </w:r>
            <w:r w:rsidRPr="00845F52">
              <w:rPr>
                <w:b/>
              </w:rPr>
              <w:t xml:space="preserve"> </w:t>
            </w:r>
          </w:p>
        </w:tc>
      </w:tr>
      <w:tr w:rsidR="00906173" w:rsidRPr="00845F52" w14:paraId="186A1042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692CA3FA" w14:textId="0AD0CFBA" w:rsidR="00906173" w:rsidRPr="00845F52" w:rsidRDefault="00906173" w:rsidP="00906173">
            <w:pPr>
              <w:spacing w:after="58"/>
              <w:jc w:val="center"/>
            </w:pPr>
            <w:r w:rsidRPr="00845F52">
              <w:t>Lesson 2</w:t>
            </w:r>
            <w:r>
              <w:t>7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1D1CE8A0" w14:textId="696BE211" w:rsidR="00906173" w:rsidRPr="002366C5" w:rsidRDefault="00906173" w:rsidP="00906173">
            <w:pPr>
              <w:jc w:val="both"/>
            </w:pPr>
            <w:r w:rsidRPr="00845F52">
              <w:rPr>
                <w:b/>
              </w:rPr>
              <w:t>11.3</w:t>
            </w:r>
            <w:r>
              <w:rPr>
                <w:b/>
              </w:rPr>
              <w:t xml:space="preserve"> </w:t>
            </w:r>
            <w:r w:rsidRPr="00845F52">
              <w:t>A Test about Independence or Homogeneity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14:paraId="606D34B1" w14:textId="77777777" w:rsidR="00E63281" w:rsidRDefault="00906173" w:rsidP="00906173">
            <w:pPr>
              <w:jc w:val="both"/>
              <w:rPr>
                <w:b/>
              </w:rPr>
            </w:pPr>
            <w:r>
              <w:rPr>
                <w:b/>
              </w:rPr>
              <w:t>Textbook (Practice)</w:t>
            </w:r>
            <w:r w:rsidRPr="00845F52">
              <w:rPr>
                <w:b/>
              </w:rPr>
              <w:t xml:space="preserve"> Homework</w:t>
            </w:r>
          </w:p>
          <w:p w14:paraId="7914FE4A" w14:textId="4EC46BED" w:rsidR="00906173" w:rsidRPr="00845F52" w:rsidRDefault="00906173" w:rsidP="00906173">
            <w:pPr>
              <w:jc w:val="both"/>
              <w:rPr>
                <w:b/>
              </w:rPr>
            </w:pPr>
            <w:r w:rsidRPr="00845F52">
              <w:rPr>
                <w:b/>
              </w:rPr>
              <w:t>11.3</w:t>
            </w:r>
            <w:r>
              <w:t>: 11.21 - 11.25</w:t>
            </w:r>
            <w:r w:rsidRPr="00845F52">
              <w:t xml:space="preserve"> odd</w:t>
            </w:r>
          </w:p>
          <w:p w14:paraId="356C579E" w14:textId="2BCA93D2" w:rsidR="00906173" w:rsidRPr="00845F52" w:rsidRDefault="00906173" w:rsidP="00906173">
            <w:pPr>
              <w:rPr>
                <w:b/>
              </w:rPr>
            </w:pPr>
            <w:r>
              <w:rPr>
                <w:b/>
                <w:szCs w:val="22"/>
              </w:rPr>
              <w:t>Wiley Plus (Graded) Homework CHAPTER 11: #2 of 2</w:t>
            </w:r>
          </w:p>
        </w:tc>
      </w:tr>
      <w:tr w:rsidR="00906173" w:rsidRPr="00845F52" w14:paraId="2A16E4F1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37FE6EDF" w14:textId="77777777" w:rsidR="00906173" w:rsidRPr="00845F52" w:rsidRDefault="00906173" w:rsidP="00906173">
            <w:pPr>
              <w:spacing w:after="58"/>
              <w:jc w:val="center"/>
            </w:pPr>
            <w:r w:rsidRPr="00845F52">
              <w:t>Lesson 2</w:t>
            </w:r>
            <w:r>
              <w:t>8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36F03203" w14:textId="77777777" w:rsidR="00906173" w:rsidRPr="00845F52" w:rsidRDefault="00906173" w:rsidP="00906173">
            <w:pPr>
              <w:rPr>
                <w:b/>
              </w:rPr>
            </w:pPr>
            <w:r w:rsidRPr="00845F52">
              <w:t>Review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37BB5E21" w14:textId="77777777" w:rsidR="00906173" w:rsidRPr="00845F52" w:rsidRDefault="00906173" w:rsidP="00906173">
            <w:pPr>
              <w:rPr>
                <w:b/>
              </w:rPr>
            </w:pPr>
            <w:r>
              <w:t>TI calculator needed</w:t>
            </w:r>
          </w:p>
        </w:tc>
      </w:tr>
      <w:tr w:rsidR="00906173" w:rsidRPr="00845F52" w14:paraId="48CB554F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4B59B9EE" w14:textId="77777777" w:rsidR="00906173" w:rsidRPr="00845F52" w:rsidRDefault="00906173" w:rsidP="00906173">
            <w:pPr>
              <w:spacing w:after="58"/>
              <w:jc w:val="center"/>
            </w:pPr>
            <w:r w:rsidRPr="00845F52">
              <w:t xml:space="preserve">Lesson </w:t>
            </w:r>
            <w:r>
              <w:t>29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4C3ECB22" w14:textId="2C33D56E" w:rsidR="00906173" w:rsidRPr="00845F52" w:rsidRDefault="00906173" w:rsidP="00906173">
            <w:pPr>
              <w:rPr>
                <w:b/>
              </w:rPr>
            </w:pPr>
            <w:r w:rsidRPr="00B533B8">
              <w:rPr>
                <w:bCs/>
              </w:rPr>
              <w:t>Revie</w:t>
            </w:r>
            <w:r>
              <w:rPr>
                <w:bCs/>
              </w:rPr>
              <w:t>w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14:paraId="2003B1DE" w14:textId="77777777" w:rsidR="00906173" w:rsidRPr="00845F52" w:rsidRDefault="00906173" w:rsidP="00906173">
            <w:pPr>
              <w:rPr>
                <w:b/>
              </w:rPr>
            </w:pPr>
            <w:r>
              <w:t>TI calculator needed</w:t>
            </w:r>
          </w:p>
        </w:tc>
      </w:tr>
      <w:tr w:rsidR="00906173" w:rsidRPr="00845F52" w14:paraId="22CD5587" w14:textId="77777777" w:rsidTr="00E63281">
        <w:trPr>
          <w:cantSplit/>
          <w:trHeight w:val="403"/>
          <w:jc w:val="center"/>
        </w:trPr>
        <w:tc>
          <w:tcPr>
            <w:tcW w:w="1155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3B94925D" w14:textId="77777777" w:rsidR="00906173" w:rsidRPr="00845F52" w:rsidRDefault="00906173" w:rsidP="00906173">
            <w:pPr>
              <w:spacing w:after="58"/>
              <w:jc w:val="center"/>
            </w:pPr>
            <w:r>
              <w:t>Lesson 30</w:t>
            </w:r>
          </w:p>
        </w:tc>
        <w:tc>
          <w:tcPr>
            <w:tcW w:w="4770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DBFCB62" w14:textId="77777777" w:rsidR="00906173" w:rsidRPr="00845F52" w:rsidRDefault="00906173" w:rsidP="00906173">
            <w:pPr>
              <w:rPr>
                <w:b/>
              </w:rPr>
            </w:pPr>
            <w:r w:rsidRPr="00845F52">
              <w:rPr>
                <w:b/>
              </w:rPr>
              <w:t>Final Examination</w:t>
            </w:r>
          </w:p>
        </w:tc>
        <w:tc>
          <w:tcPr>
            <w:tcW w:w="5220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51EA4106" w14:textId="77777777" w:rsidR="00906173" w:rsidRPr="00845F52" w:rsidRDefault="00906173" w:rsidP="00906173">
            <w:pPr>
              <w:rPr>
                <w:b/>
              </w:rPr>
            </w:pPr>
            <w:r>
              <w:t>TI calculator needed</w:t>
            </w:r>
          </w:p>
        </w:tc>
      </w:tr>
    </w:tbl>
    <w:p w14:paraId="122BA06D" w14:textId="4F18F08A" w:rsidR="005F2229" w:rsidRPr="00577806" w:rsidRDefault="005F2229" w:rsidP="005F2229">
      <w:pPr>
        <w:tabs>
          <w:tab w:val="left" w:pos="-1440"/>
        </w:tabs>
        <w:jc w:val="both"/>
      </w:pPr>
    </w:p>
    <w:sectPr w:rsidR="005F2229" w:rsidRPr="00577806" w:rsidSect="00D20404">
      <w:footnotePr>
        <w:numRestart w:val="eachSect"/>
      </w:footnotePr>
      <w:endnotePr>
        <w:numFmt w:val="decimal"/>
      </w:endnotePr>
      <w:type w:val="continuous"/>
      <w:pgSz w:w="12240" w:h="15840"/>
      <w:pgMar w:top="1026" w:right="1440" w:bottom="495" w:left="144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47A0F1" w14:textId="77777777" w:rsidR="00B05DBB" w:rsidRDefault="00B05DBB">
      <w:r>
        <w:separator/>
      </w:r>
    </w:p>
  </w:endnote>
  <w:endnote w:type="continuationSeparator" w:id="0">
    <w:p w14:paraId="31EC5483" w14:textId="77777777" w:rsidR="00B05DBB" w:rsidRDefault="00B05D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3CF64F" w14:textId="77777777" w:rsidR="005F2229" w:rsidRDefault="005F2229">
    <w:pPr>
      <w:pStyle w:val="Footer"/>
      <w:framePr w:w="576" w:wrap="auto" w:vAnchor="page" w:hAnchor="page" w:x="5545" w:y="15121"/>
      <w:jc w:val="right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14:paraId="60C21ECC" w14:textId="77777777" w:rsidR="005F2229" w:rsidRDefault="005F22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82FB18" w14:textId="77777777" w:rsidR="00B05DBB" w:rsidRDefault="00B05DBB">
      <w:r>
        <w:separator/>
      </w:r>
    </w:p>
  </w:footnote>
  <w:footnote w:type="continuationSeparator" w:id="0">
    <w:p w14:paraId="5A48A084" w14:textId="77777777" w:rsidR="00B05DBB" w:rsidRDefault="00B05D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0"/>
    <w:lvl w:ilvl="0">
      <w:start w:val="1"/>
      <w:numFmt w:val="decimal"/>
      <w:lvlText w:val="%1"/>
      <w:lvlJc w:val="left"/>
    </w:lvl>
    <w:lvl w:ilvl="1">
      <w:start w:val="1"/>
      <w:numFmt w:val="decimal"/>
      <w:lvlText w:val="%2"/>
      <w:lvlJc w:val="left"/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ascii="Times New Roman" w:hAnsi="Times New Roman"/>
        <w:sz w:val="22"/>
      </w:rPr>
    </w:lvl>
    <w:lvl w:ilvl="3">
      <w:start w:val="1"/>
      <w:numFmt w:val="decimal"/>
      <w:lvlText w:val="%4"/>
      <w:lvlJc w:val="left"/>
    </w:lvl>
    <w:lvl w:ilvl="4">
      <w:start w:val="1"/>
      <w:numFmt w:val="decimal"/>
      <w:lvlText w:val="%5"/>
      <w:lvlJc w:val="left"/>
    </w:lvl>
    <w:lvl w:ilvl="5">
      <w:start w:val="1"/>
      <w:numFmt w:val="decimal"/>
      <w:lvlText w:val="%6"/>
      <w:lvlJc w:val="left"/>
    </w:lvl>
    <w:lvl w:ilvl="6">
      <w:start w:val="1"/>
      <w:numFmt w:val="decimal"/>
      <w:lvlText w:val="%7"/>
      <w:lvlJc w:val="left"/>
    </w:lvl>
    <w:lvl w:ilvl="7">
      <w:start w:val="1"/>
      <w:numFmt w:val="decimal"/>
      <w:lvlText w:val="%8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4D63BF9"/>
    <w:multiLevelType w:val="hybridMultilevel"/>
    <w:tmpl w:val="91887E48"/>
    <w:lvl w:ilvl="0" w:tplc="FFFFFFFF">
      <w:start w:val="1"/>
      <w:numFmt w:val="decimal"/>
      <w:lvlText w:val="%1."/>
      <w:lvlJc w:val="left"/>
      <w:pPr>
        <w:ind w:left="149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410" w:hanging="360"/>
      </w:pPr>
    </w:lvl>
    <w:lvl w:ilvl="2" w:tplc="FFFFFFFF" w:tentative="1">
      <w:start w:val="1"/>
      <w:numFmt w:val="lowerRoman"/>
      <w:lvlText w:val="%3."/>
      <w:lvlJc w:val="right"/>
      <w:pPr>
        <w:ind w:left="1130" w:hanging="180"/>
      </w:pPr>
    </w:lvl>
    <w:lvl w:ilvl="3" w:tplc="FFFFFFFF" w:tentative="1">
      <w:start w:val="1"/>
      <w:numFmt w:val="decimal"/>
      <w:lvlText w:val="%4."/>
      <w:lvlJc w:val="left"/>
      <w:pPr>
        <w:ind w:left="1850" w:hanging="360"/>
      </w:pPr>
    </w:lvl>
    <w:lvl w:ilvl="4" w:tplc="FFFFFFFF" w:tentative="1">
      <w:start w:val="1"/>
      <w:numFmt w:val="lowerLetter"/>
      <w:lvlText w:val="%5."/>
      <w:lvlJc w:val="left"/>
      <w:pPr>
        <w:ind w:left="2570" w:hanging="360"/>
      </w:pPr>
    </w:lvl>
    <w:lvl w:ilvl="5" w:tplc="FFFFFFFF" w:tentative="1">
      <w:start w:val="1"/>
      <w:numFmt w:val="lowerRoman"/>
      <w:lvlText w:val="%6."/>
      <w:lvlJc w:val="right"/>
      <w:pPr>
        <w:ind w:left="3290" w:hanging="180"/>
      </w:pPr>
    </w:lvl>
    <w:lvl w:ilvl="6" w:tplc="FFFFFFFF" w:tentative="1">
      <w:start w:val="1"/>
      <w:numFmt w:val="decimal"/>
      <w:lvlText w:val="%7."/>
      <w:lvlJc w:val="left"/>
      <w:pPr>
        <w:ind w:left="4010" w:hanging="360"/>
      </w:pPr>
    </w:lvl>
    <w:lvl w:ilvl="7" w:tplc="FFFFFFFF" w:tentative="1">
      <w:start w:val="1"/>
      <w:numFmt w:val="lowerLetter"/>
      <w:lvlText w:val="%8."/>
      <w:lvlJc w:val="left"/>
      <w:pPr>
        <w:ind w:left="4730" w:hanging="360"/>
      </w:pPr>
    </w:lvl>
    <w:lvl w:ilvl="8" w:tplc="FFFFFFFF" w:tentative="1">
      <w:start w:val="1"/>
      <w:numFmt w:val="lowerRoman"/>
      <w:lvlText w:val="%9."/>
      <w:lvlJc w:val="right"/>
      <w:pPr>
        <w:ind w:left="5450" w:hanging="180"/>
      </w:pPr>
    </w:lvl>
  </w:abstractNum>
  <w:abstractNum w:abstractNumId="2" w15:restartNumberingAfterBreak="0">
    <w:nsid w:val="05DF7622"/>
    <w:multiLevelType w:val="hybridMultilevel"/>
    <w:tmpl w:val="70E460AC"/>
    <w:lvl w:ilvl="0" w:tplc="040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3" w15:restartNumberingAfterBreak="0">
    <w:nsid w:val="293E7C20"/>
    <w:multiLevelType w:val="hybridMultilevel"/>
    <w:tmpl w:val="91887E48"/>
    <w:lvl w:ilvl="0" w:tplc="0409000F">
      <w:start w:val="1"/>
      <w:numFmt w:val="decimal"/>
      <w:lvlText w:val="%1."/>
      <w:lvlJc w:val="left"/>
      <w:pPr>
        <w:ind w:left="14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10" w:hanging="360"/>
      </w:pPr>
    </w:lvl>
    <w:lvl w:ilvl="2" w:tplc="0409001B" w:tentative="1">
      <w:start w:val="1"/>
      <w:numFmt w:val="lowerRoman"/>
      <w:lvlText w:val="%3."/>
      <w:lvlJc w:val="right"/>
      <w:pPr>
        <w:ind w:left="1130" w:hanging="180"/>
      </w:pPr>
    </w:lvl>
    <w:lvl w:ilvl="3" w:tplc="0409000F" w:tentative="1">
      <w:start w:val="1"/>
      <w:numFmt w:val="decimal"/>
      <w:lvlText w:val="%4."/>
      <w:lvlJc w:val="left"/>
      <w:pPr>
        <w:ind w:left="1850" w:hanging="360"/>
      </w:pPr>
    </w:lvl>
    <w:lvl w:ilvl="4" w:tplc="04090019" w:tentative="1">
      <w:start w:val="1"/>
      <w:numFmt w:val="lowerLetter"/>
      <w:lvlText w:val="%5."/>
      <w:lvlJc w:val="left"/>
      <w:pPr>
        <w:ind w:left="2570" w:hanging="360"/>
      </w:pPr>
    </w:lvl>
    <w:lvl w:ilvl="5" w:tplc="0409001B" w:tentative="1">
      <w:start w:val="1"/>
      <w:numFmt w:val="lowerRoman"/>
      <w:lvlText w:val="%6."/>
      <w:lvlJc w:val="right"/>
      <w:pPr>
        <w:ind w:left="3290" w:hanging="180"/>
      </w:pPr>
    </w:lvl>
    <w:lvl w:ilvl="6" w:tplc="0409000F" w:tentative="1">
      <w:start w:val="1"/>
      <w:numFmt w:val="decimal"/>
      <w:lvlText w:val="%7."/>
      <w:lvlJc w:val="left"/>
      <w:pPr>
        <w:ind w:left="4010" w:hanging="360"/>
      </w:pPr>
    </w:lvl>
    <w:lvl w:ilvl="7" w:tplc="04090019" w:tentative="1">
      <w:start w:val="1"/>
      <w:numFmt w:val="lowerLetter"/>
      <w:lvlText w:val="%8."/>
      <w:lvlJc w:val="left"/>
      <w:pPr>
        <w:ind w:left="4730" w:hanging="360"/>
      </w:pPr>
    </w:lvl>
    <w:lvl w:ilvl="8" w:tplc="0409001B" w:tentative="1">
      <w:start w:val="1"/>
      <w:numFmt w:val="lowerRoman"/>
      <w:lvlText w:val="%9."/>
      <w:lvlJc w:val="right"/>
      <w:pPr>
        <w:ind w:left="5450" w:hanging="180"/>
      </w:pPr>
    </w:lvl>
  </w:abstractNum>
  <w:abstractNum w:abstractNumId="4" w15:restartNumberingAfterBreak="0">
    <w:nsid w:val="2FA62D54"/>
    <w:multiLevelType w:val="hybridMultilevel"/>
    <w:tmpl w:val="4446B5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96D415B"/>
    <w:multiLevelType w:val="multilevel"/>
    <w:tmpl w:val="0B004FA2"/>
    <w:lvl w:ilvl="0">
      <w:start w:val="2"/>
      <w:numFmt w:val="upperLetter"/>
      <w:lvlText w:val="%1."/>
      <w:legacy w:legacy="1" w:legacySpace="0" w:legacyIndent="1440"/>
      <w:lvlJc w:val="left"/>
      <w:pPr>
        <w:ind w:left="1440" w:hanging="1440"/>
      </w:pPr>
    </w:lvl>
    <w:lvl w:ilvl="1">
      <w:start w:val="1"/>
      <w:numFmt w:val="upperLetter"/>
      <w:lvlText w:val="%2."/>
      <w:legacy w:legacy="1" w:legacySpace="0" w:legacyIndent="1440"/>
      <w:lvlJc w:val="left"/>
      <w:pPr>
        <w:ind w:left="2880" w:hanging="1440"/>
      </w:pPr>
    </w:lvl>
    <w:lvl w:ilvl="2">
      <w:start w:val="1"/>
      <w:numFmt w:val="upperLetter"/>
      <w:lvlText w:val="%3."/>
      <w:legacy w:legacy="1" w:legacySpace="0" w:legacyIndent="1440"/>
      <w:lvlJc w:val="left"/>
      <w:pPr>
        <w:ind w:left="4320" w:hanging="1440"/>
      </w:pPr>
    </w:lvl>
    <w:lvl w:ilvl="3">
      <w:start w:val="1"/>
      <w:numFmt w:val="upperLetter"/>
      <w:lvlText w:val="%4."/>
      <w:legacy w:legacy="1" w:legacySpace="0" w:legacyIndent="1440"/>
      <w:lvlJc w:val="left"/>
      <w:pPr>
        <w:ind w:left="5760" w:hanging="1440"/>
      </w:pPr>
    </w:lvl>
    <w:lvl w:ilvl="4">
      <w:start w:val="1"/>
      <w:numFmt w:val="upperLetter"/>
      <w:lvlText w:val="%5."/>
      <w:legacy w:legacy="1" w:legacySpace="0" w:legacyIndent="1440"/>
      <w:lvlJc w:val="left"/>
      <w:pPr>
        <w:ind w:left="7200" w:hanging="1440"/>
      </w:pPr>
    </w:lvl>
    <w:lvl w:ilvl="5">
      <w:start w:val="1"/>
      <w:numFmt w:val="upperLetter"/>
      <w:lvlText w:val="%6."/>
      <w:legacy w:legacy="1" w:legacySpace="0" w:legacyIndent="1440"/>
      <w:lvlJc w:val="left"/>
      <w:pPr>
        <w:ind w:left="8640" w:hanging="1440"/>
      </w:pPr>
    </w:lvl>
    <w:lvl w:ilvl="6">
      <w:start w:val="1"/>
      <w:numFmt w:val="upperLetter"/>
      <w:lvlText w:val="%7."/>
      <w:legacy w:legacy="1" w:legacySpace="0" w:legacyIndent="1440"/>
      <w:lvlJc w:val="left"/>
      <w:pPr>
        <w:ind w:left="10080" w:hanging="1440"/>
      </w:pPr>
    </w:lvl>
    <w:lvl w:ilvl="7">
      <w:start w:val="1"/>
      <w:numFmt w:val="upperLetter"/>
      <w:lvlText w:val="%8."/>
      <w:legacy w:legacy="1" w:legacySpace="0" w:legacyIndent="1440"/>
      <w:lvlJc w:val="left"/>
      <w:pPr>
        <w:ind w:left="11520" w:hanging="1440"/>
      </w:pPr>
    </w:lvl>
    <w:lvl w:ilvl="8">
      <w:start w:val="1"/>
      <w:numFmt w:val="lowerRoman"/>
      <w:lvlText w:val="%9"/>
      <w:legacy w:legacy="1" w:legacySpace="0" w:legacyIndent="1440"/>
      <w:lvlJc w:val="left"/>
      <w:pPr>
        <w:ind w:left="12960" w:hanging="1440"/>
      </w:pPr>
    </w:lvl>
  </w:abstractNum>
  <w:abstractNum w:abstractNumId="6" w15:restartNumberingAfterBreak="0">
    <w:nsid w:val="3A546BF0"/>
    <w:multiLevelType w:val="hybridMultilevel"/>
    <w:tmpl w:val="68B8D6F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472A4F52"/>
    <w:multiLevelType w:val="hybridMultilevel"/>
    <w:tmpl w:val="C7B62668"/>
    <w:lvl w:ilvl="0" w:tplc="81807A50">
      <w:start w:val="4"/>
      <w:numFmt w:val="upp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 w15:restartNumberingAfterBreak="0">
    <w:nsid w:val="4CE1170A"/>
    <w:multiLevelType w:val="hybridMultilevel"/>
    <w:tmpl w:val="FA2CFF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6C30308E"/>
    <w:multiLevelType w:val="hybridMultilevel"/>
    <w:tmpl w:val="C6123D8A"/>
    <w:lvl w:ilvl="0" w:tplc="0409000F">
      <w:start w:val="1"/>
      <w:numFmt w:val="decimal"/>
      <w:lvlText w:val="%1."/>
      <w:lvlJc w:val="left"/>
      <w:pPr>
        <w:ind w:left="149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 w16cid:durableId="433862968">
    <w:abstractNumId w:val="5"/>
  </w:num>
  <w:num w:numId="2" w16cid:durableId="2119332791">
    <w:abstractNumId w:val="0"/>
    <w:lvlOverride w:ilvl="0">
      <w:startOverride w:val="1"/>
      <w:lvl w:ilvl="0">
        <w:start w:val="1"/>
        <w:numFmt w:val="decimal"/>
        <w:lvlText w:val="%1"/>
        <w:lvlJc w:val="left"/>
      </w:lvl>
    </w:lvlOverride>
    <w:lvlOverride w:ilvl="1">
      <w:startOverride w:val="1"/>
      <w:lvl w:ilvl="1">
        <w:start w:val="1"/>
        <w:numFmt w:val="decimal"/>
        <w:lvlText w:val="%2"/>
        <w:lvlJc w:val="left"/>
      </w:lvl>
    </w:lvlOverride>
    <w:lvlOverride w:ilvl="2">
      <w:startOverride w:val="2"/>
      <w:lvl w:ilvl="2">
        <w:start w:val="2"/>
        <w:numFmt w:val="decimal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%4"/>
        <w:lvlJc w:val="left"/>
      </w:lvl>
    </w:lvlOverride>
    <w:lvlOverride w:ilvl="4">
      <w:startOverride w:val="1"/>
      <w:lvl w:ilvl="4">
        <w:start w:val="1"/>
        <w:numFmt w:val="decimal"/>
        <w:lvlText w:val="%5"/>
        <w:lvlJc w:val="left"/>
      </w:lvl>
    </w:lvlOverride>
    <w:lvlOverride w:ilvl="5">
      <w:startOverride w:val="1"/>
      <w:lvl w:ilvl="5">
        <w:start w:val="1"/>
        <w:numFmt w:val="decimal"/>
        <w:lvlText w:val="%6"/>
        <w:lvlJc w:val="left"/>
      </w:lvl>
    </w:lvlOverride>
    <w:lvlOverride w:ilvl="6">
      <w:startOverride w:val="1"/>
      <w:lvl w:ilvl="6">
        <w:start w:val="1"/>
        <w:numFmt w:val="decimal"/>
        <w:lvlText w:val="%7"/>
        <w:lvlJc w:val="left"/>
      </w:lvl>
    </w:lvlOverride>
    <w:lvlOverride w:ilvl="7">
      <w:startOverride w:val="1"/>
      <w:lvl w:ilvl="7">
        <w:start w:val="1"/>
        <w:numFmt w:val="decimal"/>
        <w:lvlText w:val="%8"/>
        <w:lvlJc w:val="left"/>
      </w:lvl>
    </w:lvlOverride>
  </w:num>
  <w:num w:numId="3" w16cid:durableId="421604434">
    <w:abstractNumId w:val="6"/>
  </w:num>
  <w:num w:numId="4" w16cid:durableId="365834334">
    <w:abstractNumId w:val="7"/>
  </w:num>
  <w:num w:numId="5" w16cid:durableId="1103837823">
    <w:abstractNumId w:val="8"/>
  </w:num>
  <w:num w:numId="6" w16cid:durableId="2011911741">
    <w:abstractNumId w:val="2"/>
  </w:num>
  <w:num w:numId="7" w16cid:durableId="737870856">
    <w:abstractNumId w:val="3"/>
  </w:num>
  <w:num w:numId="8" w16cid:durableId="148599896">
    <w:abstractNumId w:val="9"/>
  </w:num>
  <w:num w:numId="9" w16cid:durableId="1267616309">
    <w:abstractNumId w:val="4"/>
  </w:num>
  <w:num w:numId="10" w16cid:durableId="2282935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numFmt w:val="decimal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18E"/>
    <w:rsid w:val="00080BD2"/>
    <w:rsid w:val="00080C7B"/>
    <w:rsid w:val="000C6A22"/>
    <w:rsid w:val="00154D6A"/>
    <w:rsid w:val="0015537F"/>
    <w:rsid w:val="001A177A"/>
    <w:rsid w:val="002366C5"/>
    <w:rsid w:val="002B6638"/>
    <w:rsid w:val="003061A7"/>
    <w:rsid w:val="0031455D"/>
    <w:rsid w:val="00321768"/>
    <w:rsid w:val="00336D33"/>
    <w:rsid w:val="00360986"/>
    <w:rsid w:val="00381E7B"/>
    <w:rsid w:val="003E0538"/>
    <w:rsid w:val="00410743"/>
    <w:rsid w:val="00411BBF"/>
    <w:rsid w:val="00463A46"/>
    <w:rsid w:val="004A00C4"/>
    <w:rsid w:val="00592780"/>
    <w:rsid w:val="005D75B8"/>
    <w:rsid w:val="005F2229"/>
    <w:rsid w:val="006513F3"/>
    <w:rsid w:val="006C0DB8"/>
    <w:rsid w:val="007271CE"/>
    <w:rsid w:val="00785843"/>
    <w:rsid w:val="00794B7D"/>
    <w:rsid w:val="00795AAD"/>
    <w:rsid w:val="007A5E74"/>
    <w:rsid w:val="007A6E06"/>
    <w:rsid w:val="007C3CD9"/>
    <w:rsid w:val="007D4B52"/>
    <w:rsid w:val="008014D9"/>
    <w:rsid w:val="00825940"/>
    <w:rsid w:val="00882466"/>
    <w:rsid w:val="008A3085"/>
    <w:rsid w:val="008B344D"/>
    <w:rsid w:val="00906173"/>
    <w:rsid w:val="00932BB7"/>
    <w:rsid w:val="0097775D"/>
    <w:rsid w:val="00A04137"/>
    <w:rsid w:val="00A3756E"/>
    <w:rsid w:val="00AB418E"/>
    <w:rsid w:val="00B052E2"/>
    <w:rsid w:val="00B05DBB"/>
    <w:rsid w:val="00B40355"/>
    <w:rsid w:val="00B533B8"/>
    <w:rsid w:val="00B56B49"/>
    <w:rsid w:val="00B94CC4"/>
    <w:rsid w:val="00BC22E0"/>
    <w:rsid w:val="00BC604C"/>
    <w:rsid w:val="00C25F55"/>
    <w:rsid w:val="00C52EA2"/>
    <w:rsid w:val="00C56E8C"/>
    <w:rsid w:val="00CC1762"/>
    <w:rsid w:val="00D105D0"/>
    <w:rsid w:val="00D20404"/>
    <w:rsid w:val="00D20874"/>
    <w:rsid w:val="00D9024E"/>
    <w:rsid w:val="00DE44DB"/>
    <w:rsid w:val="00DF3B63"/>
    <w:rsid w:val="00E21639"/>
    <w:rsid w:val="00E26F24"/>
    <w:rsid w:val="00E63281"/>
    <w:rsid w:val="00EE7DD2"/>
    <w:rsid w:val="00F21297"/>
    <w:rsid w:val="00F876DE"/>
    <w:rsid w:val="00FB4866"/>
    <w:rsid w:val="00FE43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132357"/>
  <w15:chartTrackingRefBased/>
  <w15:docId w15:val="{ADEA2238-41DB-E241-923B-CFA49B19C4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</w:pPr>
    <w:rPr>
      <w:snapToGrid w:val="0"/>
    </w:rPr>
  </w:style>
  <w:style w:type="paragraph" w:styleId="Heading1">
    <w:name w:val="heading 1"/>
    <w:basedOn w:val="Normal"/>
    <w:next w:val="Normal"/>
    <w:qFormat/>
    <w:pPr>
      <w:keepNext/>
      <w:ind w:firstLine="720"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AutoList1">
    <w:name w:val="1AutoList1"/>
    <w:pPr>
      <w:widowControl w:val="0"/>
      <w:tabs>
        <w:tab w:val="left" w:pos="720"/>
      </w:tabs>
      <w:ind w:left="720" w:hanging="720"/>
      <w:jc w:val="both"/>
    </w:pPr>
    <w:rPr>
      <w:snapToGrid w:val="0"/>
      <w:sz w:val="24"/>
    </w:rPr>
  </w:style>
  <w:style w:type="paragraph" w:customStyle="1" w:styleId="2AutoList1">
    <w:name w:val="2AutoList1"/>
    <w:pPr>
      <w:widowControl w:val="0"/>
      <w:ind w:left="-1440"/>
      <w:jc w:val="both"/>
    </w:pPr>
    <w:rPr>
      <w:snapToGrid w:val="0"/>
      <w:sz w:val="24"/>
    </w:rPr>
  </w:style>
  <w:style w:type="paragraph" w:customStyle="1" w:styleId="3AutoList1">
    <w:name w:val="3AutoList1"/>
    <w:pPr>
      <w:widowControl w:val="0"/>
      <w:ind w:left="-1440"/>
      <w:jc w:val="both"/>
    </w:pPr>
    <w:rPr>
      <w:snapToGrid w:val="0"/>
      <w:sz w:val="24"/>
    </w:rPr>
  </w:style>
  <w:style w:type="paragraph" w:customStyle="1" w:styleId="4AutoList1">
    <w:name w:val="4AutoList1"/>
    <w:pPr>
      <w:widowControl w:val="0"/>
      <w:ind w:left="-1440"/>
      <w:jc w:val="both"/>
    </w:pPr>
    <w:rPr>
      <w:snapToGrid w:val="0"/>
      <w:sz w:val="24"/>
    </w:rPr>
  </w:style>
  <w:style w:type="paragraph" w:customStyle="1" w:styleId="5AutoList1">
    <w:name w:val="5AutoList1"/>
    <w:pPr>
      <w:widowControl w:val="0"/>
      <w:ind w:left="-1440"/>
      <w:jc w:val="both"/>
    </w:pPr>
    <w:rPr>
      <w:snapToGrid w:val="0"/>
      <w:sz w:val="24"/>
    </w:rPr>
  </w:style>
  <w:style w:type="paragraph" w:customStyle="1" w:styleId="6AutoList1">
    <w:name w:val="6AutoList1"/>
    <w:pPr>
      <w:widowControl w:val="0"/>
      <w:ind w:left="-1440"/>
      <w:jc w:val="both"/>
    </w:pPr>
    <w:rPr>
      <w:snapToGrid w:val="0"/>
      <w:sz w:val="24"/>
    </w:rPr>
  </w:style>
  <w:style w:type="paragraph" w:customStyle="1" w:styleId="7AutoList1">
    <w:name w:val="7AutoList1"/>
    <w:pPr>
      <w:widowControl w:val="0"/>
      <w:ind w:left="-1440"/>
      <w:jc w:val="both"/>
    </w:pPr>
    <w:rPr>
      <w:snapToGrid w:val="0"/>
      <w:sz w:val="24"/>
    </w:rPr>
  </w:style>
  <w:style w:type="paragraph" w:customStyle="1" w:styleId="8AutoList1">
    <w:name w:val="8AutoList1"/>
    <w:pPr>
      <w:widowControl w:val="0"/>
      <w:ind w:left="-1440"/>
      <w:jc w:val="both"/>
    </w:pPr>
    <w:rPr>
      <w:snapToGrid w:val="0"/>
      <w:sz w:val="2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Title">
    <w:name w:val="Title"/>
    <w:basedOn w:val="Normal"/>
    <w:qFormat/>
    <w:pPr>
      <w:jc w:val="center"/>
    </w:pPr>
    <w:rPr>
      <w:b/>
      <w:sz w:val="3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1176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845F52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845F52"/>
    <w:rPr>
      <w:snapToGrid w:val="0"/>
    </w:rPr>
  </w:style>
  <w:style w:type="character" w:styleId="Hyperlink">
    <w:name w:val="Hyperlink"/>
    <w:uiPriority w:val="99"/>
    <w:rsid w:val="00BE0B69"/>
    <w:rPr>
      <w:color w:val="0000FF"/>
      <w:u w:val="single"/>
    </w:rPr>
  </w:style>
  <w:style w:type="character" w:styleId="FollowedHyperlink">
    <w:name w:val="FollowedHyperlink"/>
    <w:rsid w:val="0040126A"/>
    <w:rPr>
      <w:color w:val="800080"/>
      <w:u w:val="single"/>
    </w:rPr>
  </w:style>
  <w:style w:type="character" w:styleId="UnresolvedMention">
    <w:name w:val="Unresolved Mention"/>
    <w:uiPriority w:val="99"/>
    <w:semiHidden/>
    <w:unhideWhenUsed/>
    <w:rsid w:val="00932BB7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FE43B5"/>
    <w:pPr>
      <w:widowControl/>
      <w:spacing w:before="100" w:beforeAutospacing="1" w:after="100" w:afterAutospacing="1"/>
    </w:pPr>
    <w:rPr>
      <w:snapToGrid/>
      <w:sz w:val="24"/>
      <w:szCs w:val="24"/>
    </w:rPr>
  </w:style>
  <w:style w:type="paragraph" w:styleId="NoSpacing">
    <w:name w:val="No Spacing"/>
    <w:uiPriority w:val="1"/>
    <w:qFormat/>
    <w:rsid w:val="00FE43B5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qFormat/>
    <w:rsid w:val="007C3C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329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6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8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55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2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00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17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hyperlink" Target="https://www.wileyplus.com/" TargetMode="External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2B7DFFFE-BFED-8B48-82FC-004D1B633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5</Pages>
  <Words>1862</Words>
  <Characters>10617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COLLEGE OF TECHNOLOGY</vt:lpstr>
    </vt:vector>
  </TitlesOfParts>
  <Company>NYCTC</Company>
  <LinksUpToDate>false</LinksUpToDate>
  <CharactersWithSpaces>12455</CharactersWithSpaces>
  <SharedDoc>false</SharedDoc>
  <HLinks>
    <vt:vector size="6" baseType="variant">
      <vt:variant>
        <vt:i4>5505113</vt:i4>
      </vt:variant>
      <vt:variant>
        <vt:i4>0</vt:i4>
      </vt:variant>
      <vt:variant>
        <vt:i4>0</vt:i4>
      </vt:variant>
      <vt:variant>
        <vt:i4>5</vt:i4>
      </vt:variant>
      <vt:variant>
        <vt:lpwstr>http://www.wiley.com/WileyCDA/Section/id-828293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COLLEGE OF TECHNOLOGY</dc:title>
  <dc:subject/>
  <dc:creator>User</dc:creator>
  <cp:keywords/>
  <cp:lastModifiedBy>Microsoft Office User</cp:lastModifiedBy>
  <cp:revision>13</cp:revision>
  <cp:lastPrinted>2021-06-10T21:22:00Z</cp:lastPrinted>
  <dcterms:created xsi:type="dcterms:W3CDTF">2022-03-25T15:59:00Z</dcterms:created>
  <dcterms:modified xsi:type="dcterms:W3CDTF">2022-04-13T12:39:00Z</dcterms:modified>
</cp:coreProperties>
</file>